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250D" w:rsidRPr="00F66C17" w:rsidRDefault="00A3250D" w:rsidP="00A3250D">
      <w:pPr>
        <w:ind w:left="1070"/>
        <w:jc w:val="center"/>
        <w:rPr>
          <w:sz w:val="32"/>
          <w:szCs w:val="32"/>
        </w:rPr>
      </w:pPr>
      <w:r w:rsidRPr="00F66C17">
        <w:rPr>
          <w:sz w:val="32"/>
          <w:szCs w:val="32"/>
        </w:rPr>
        <w:t>Управление образования</w:t>
      </w:r>
    </w:p>
    <w:p w:rsidR="00A3250D" w:rsidRPr="00F66C17" w:rsidRDefault="00A3250D" w:rsidP="00A3250D">
      <w:pPr>
        <w:ind w:left="1070"/>
        <w:jc w:val="center"/>
        <w:rPr>
          <w:sz w:val="32"/>
          <w:szCs w:val="32"/>
        </w:rPr>
      </w:pPr>
      <w:r w:rsidRPr="00F66C17">
        <w:rPr>
          <w:sz w:val="32"/>
          <w:szCs w:val="32"/>
        </w:rPr>
        <w:t>Администрация Сергиево-Посадского района</w:t>
      </w:r>
    </w:p>
    <w:p w:rsidR="00A3250D" w:rsidRPr="00F66C17" w:rsidRDefault="00A3250D" w:rsidP="00A3250D">
      <w:pPr>
        <w:ind w:left="1070"/>
        <w:jc w:val="center"/>
        <w:rPr>
          <w:sz w:val="32"/>
          <w:szCs w:val="32"/>
        </w:rPr>
      </w:pPr>
      <w:r w:rsidRPr="00F66C17">
        <w:rPr>
          <w:sz w:val="32"/>
          <w:szCs w:val="32"/>
        </w:rPr>
        <w:t xml:space="preserve">Муниципальное </w:t>
      </w:r>
      <w:r>
        <w:rPr>
          <w:sz w:val="32"/>
          <w:szCs w:val="32"/>
        </w:rPr>
        <w:t xml:space="preserve">бюджетное </w:t>
      </w:r>
      <w:r w:rsidRPr="00F66C17">
        <w:rPr>
          <w:sz w:val="32"/>
          <w:szCs w:val="32"/>
        </w:rPr>
        <w:t>общеобразовательное учреждение</w:t>
      </w:r>
    </w:p>
    <w:p w:rsidR="00A3250D" w:rsidRPr="00F66C17" w:rsidRDefault="00A3250D" w:rsidP="00A3250D">
      <w:pPr>
        <w:ind w:left="1070"/>
        <w:jc w:val="center"/>
        <w:rPr>
          <w:sz w:val="32"/>
          <w:szCs w:val="32"/>
        </w:rPr>
      </w:pPr>
      <w:r w:rsidRPr="00F66C17">
        <w:rPr>
          <w:sz w:val="32"/>
          <w:szCs w:val="32"/>
        </w:rPr>
        <w:t>«Физико-математический лицей»</w:t>
      </w:r>
    </w:p>
    <w:p w:rsidR="00A3250D" w:rsidRPr="00963FA1" w:rsidRDefault="00A3250D" w:rsidP="00A3250D">
      <w:pPr>
        <w:ind w:left="1070"/>
        <w:jc w:val="center"/>
        <w:rPr>
          <w:sz w:val="48"/>
          <w:szCs w:val="48"/>
        </w:rPr>
      </w:pPr>
    </w:p>
    <w:p w:rsidR="00A3250D" w:rsidRPr="00963FA1" w:rsidRDefault="00A3250D" w:rsidP="00A3250D">
      <w:pPr>
        <w:ind w:left="1070"/>
        <w:jc w:val="center"/>
        <w:rPr>
          <w:sz w:val="48"/>
          <w:szCs w:val="48"/>
        </w:rPr>
      </w:pPr>
    </w:p>
    <w:p w:rsidR="00A3250D" w:rsidRDefault="00A3250D" w:rsidP="00A3250D">
      <w:pPr>
        <w:ind w:left="1070"/>
        <w:jc w:val="center"/>
        <w:rPr>
          <w:sz w:val="48"/>
          <w:szCs w:val="48"/>
        </w:rPr>
      </w:pPr>
    </w:p>
    <w:p w:rsidR="00A3250D" w:rsidRDefault="00A3250D" w:rsidP="00A3250D">
      <w:pPr>
        <w:ind w:left="1070"/>
        <w:jc w:val="center"/>
        <w:rPr>
          <w:sz w:val="48"/>
          <w:szCs w:val="48"/>
        </w:rPr>
      </w:pPr>
    </w:p>
    <w:p w:rsidR="00A3250D" w:rsidRPr="00963FA1" w:rsidRDefault="00A3250D" w:rsidP="00A3250D">
      <w:pPr>
        <w:ind w:left="1070"/>
        <w:jc w:val="center"/>
        <w:rPr>
          <w:sz w:val="48"/>
          <w:szCs w:val="48"/>
        </w:rPr>
      </w:pPr>
    </w:p>
    <w:p w:rsidR="009E5A0E" w:rsidRDefault="009E5A0E" w:rsidP="00A3250D">
      <w:pPr>
        <w:ind w:left="1070"/>
        <w:jc w:val="center"/>
        <w:rPr>
          <w:b/>
          <w:sz w:val="48"/>
          <w:szCs w:val="72"/>
        </w:rPr>
      </w:pPr>
      <w:r w:rsidRPr="009E5A0E">
        <w:rPr>
          <w:b/>
          <w:sz w:val="48"/>
          <w:szCs w:val="72"/>
        </w:rPr>
        <w:t xml:space="preserve">Решение тригонометрических уравнений. </w:t>
      </w:r>
    </w:p>
    <w:p w:rsidR="00A3250D" w:rsidRPr="009E5A0E" w:rsidRDefault="009E5A0E" w:rsidP="00A3250D">
      <w:pPr>
        <w:ind w:left="1070"/>
        <w:jc w:val="center"/>
        <w:rPr>
          <w:b/>
          <w:sz w:val="48"/>
          <w:szCs w:val="72"/>
        </w:rPr>
      </w:pPr>
      <w:r w:rsidRPr="009E5A0E">
        <w:rPr>
          <w:b/>
          <w:sz w:val="48"/>
          <w:szCs w:val="72"/>
        </w:rPr>
        <w:t>Способы выборки корней в тригонометрических уравнениях.</w:t>
      </w:r>
    </w:p>
    <w:p w:rsidR="00A3250D" w:rsidRDefault="00A3250D" w:rsidP="00A3250D">
      <w:pPr>
        <w:ind w:left="1070"/>
        <w:jc w:val="center"/>
        <w:rPr>
          <w:b/>
          <w:sz w:val="72"/>
          <w:szCs w:val="72"/>
        </w:rPr>
      </w:pPr>
    </w:p>
    <w:p w:rsidR="00A3250D" w:rsidRDefault="00A3250D" w:rsidP="00A3250D">
      <w:pPr>
        <w:ind w:left="1070"/>
        <w:jc w:val="center"/>
        <w:rPr>
          <w:b/>
          <w:sz w:val="72"/>
          <w:szCs w:val="72"/>
        </w:rPr>
      </w:pPr>
    </w:p>
    <w:p w:rsidR="00A3250D" w:rsidRPr="004B54C0" w:rsidRDefault="00A3250D" w:rsidP="00A3250D">
      <w:pPr>
        <w:ind w:left="1070"/>
        <w:jc w:val="center"/>
        <w:rPr>
          <w:b/>
          <w:sz w:val="72"/>
          <w:szCs w:val="72"/>
        </w:rPr>
      </w:pPr>
    </w:p>
    <w:p w:rsidR="00A3250D" w:rsidRPr="00963FA1" w:rsidRDefault="00A3250D" w:rsidP="00A3250D">
      <w:pPr>
        <w:ind w:left="5812"/>
        <w:jc w:val="right"/>
        <w:rPr>
          <w:sz w:val="40"/>
          <w:szCs w:val="40"/>
        </w:rPr>
      </w:pPr>
    </w:p>
    <w:p w:rsidR="00A3250D" w:rsidRDefault="009E5A0E" w:rsidP="009E5A0E">
      <w:pPr>
        <w:ind w:left="5245"/>
        <w:jc w:val="right"/>
        <w:rPr>
          <w:sz w:val="28"/>
          <w:szCs w:val="28"/>
        </w:rPr>
      </w:pPr>
      <w:r>
        <w:rPr>
          <w:sz w:val="28"/>
          <w:szCs w:val="28"/>
        </w:rPr>
        <w:t>Лекционно-с</w:t>
      </w:r>
      <w:r w:rsidR="00A3250D">
        <w:rPr>
          <w:sz w:val="28"/>
          <w:szCs w:val="28"/>
        </w:rPr>
        <w:t>еминарское занятие</w:t>
      </w:r>
    </w:p>
    <w:p w:rsidR="00A3250D" w:rsidRPr="00963FA1" w:rsidRDefault="00A3250D" w:rsidP="00A3250D">
      <w:pPr>
        <w:ind w:left="5812"/>
        <w:jc w:val="right"/>
        <w:rPr>
          <w:sz w:val="28"/>
          <w:szCs w:val="28"/>
        </w:rPr>
      </w:pPr>
      <w:r w:rsidRPr="00963FA1">
        <w:rPr>
          <w:sz w:val="28"/>
          <w:szCs w:val="28"/>
        </w:rPr>
        <w:t xml:space="preserve"> с использованием</w:t>
      </w:r>
    </w:p>
    <w:p w:rsidR="00A3250D" w:rsidRPr="00963FA1" w:rsidRDefault="00A3250D" w:rsidP="00A3250D">
      <w:pPr>
        <w:ind w:left="5812"/>
        <w:jc w:val="right"/>
        <w:rPr>
          <w:sz w:val="28"/>
          <w:szCs w:val="28"/>
        </w:rPr>
      </w:pPr>
      <w:r w:rsidRPr="00963FA1">
        <w:rPr>
          <w:sz w:val="28"/>
          <w:szCs w:val="28"/>
        </w:rPr>
        <w:t>мультимедийных средств обучения</w:t>
      </w:r>
    </w:p>
    <w:p w:rsidR="00A3250D" w:rsidRPr="00963FA1" w:rsidRDefault="00A3250D" w:rsidP="00A3250D">
      <w:pPr>
        <w:ind w:left="5812"/>
        <w:jc w:val="right"/>
        <w:rPr>
          <w:sz w:val="28"/>
          <w:szCs w:val="28"/>
        </w:rPr>
      </w:pPr>
      <w:r>
        <w:rPr>
          <w:sz w:val="28"/>
          <w:szCs w:val="28"/>
        </w:rPr>
        <w:t>9</w:t>
      </w:r>
      <w:r w:rsidRPr="00963FA1">
        <w:rPr>
          <w:sz w:val="28"/>
          <w:szCs w:val="28"/>
        </w:rPr>
        <w:t xml:space="preserve"> класс</w:t>
      </w:r>
    </w:p>
    <w:p w:rsidR="00A3250D" w:rsidRPr="00963FA1" w:rsidRDefault="00A3250D" w:rsidP="00A3250D">
      <w:pPr>
        <w:ind w:left="5812"/>
        <w:jc w:val="right"/>
        <w:rPr>
          <w:sz w:val="28"/>
          <w:szCs w:val="28"/>
        </w:rPr>
      </w:pPr>
      <w:r w:rsidRPr="00963FA1">
        <w:rPr>
          <w:sz w:val="28"/>
          <w:szCs w:val="28"/>
        </w:rPr>
        <w:t>Учитель</w:t>
      </w:r>
      <w:r>
        <w:rPr>
          <w:sz w:val="28"/>
          <w:szCs w:val="28"/>
        </w:rPr>
        <w:t>:</w:t>
      </w:r>
      <w:r w:rsidRPr="00963FA1">
        <w:rPr>
          <w:sz w:val="28"/>
          <w:szCs w:val="28"/>
        </w:rPr>
        <w:t xml:space="preserve"> Гавриленко Г.Ю.</w:t>
      </w:r>
    </w:p>
    <w:p w:rsidR="00A3250D" w:rsidRPr="00963FA1" w:rsidRDefault="00A3250D" w:rsidP="00A3250D">
      <w:pPr>
        <w:ind w:left="5812"/>
        <w:jc w:val="right"/>
        <w:rPr>
          <w:sz w:val="28"/>
          <w:szCs w:val="28"/>
        </w:rPr>
      </w:pPr>
    </w:p>
    <w:p w:rsidR="00A3250D" w:rsidRDefault="00A3250D" w:rsidP="00A3250D">
      <w:pPr>
        <w:ind w:left="5812"/>
        <w:jc w:val="right"/>
        <w:rPr>
          <w:sz w:val="28"/>
          <w:szCs w:val="28"/>
        </w:rPr>
      </w:pPr>
    </w:p>
    <w:p w:rsidR="00A3250D" w:rsidRDefault="00A3250D" w:rsidP="00A3250D">
      <w:pPr>
        <w:ind w:left="5812"/>
        <w:jc w:val="right"/>
        <w:rPr>
          <w:sz w:val="28"/>
          <w:szCs w:val="28"/>
        </w:rPr>
      </w:pPr>
    </w:p>
    <w:p w:rsidR="00A3250D" w:rsidRDefault="00A3250D" w:rsidP="00A3250D">
      <w:pPr>
        <w:ind w:left="5812"/>
        <w:jc w:val="right"/>
        <w:rPr>
          <w:sz w:val="28"/>
          <w:szCs w:val="28"/>
        </w:rPr>
      </w:pPr>
    </w:p>
    <w:p w:rsidR="00A3250D" w:rsidRDefault="00A3250D" w:rsidP="00A3250D">
      <w:pPr>
        <w:ind w:left="5812"/>
        <w:jc w:val="right"/>
        <w:rPr>
          <w:sz w:val="28"/>
          <w:szCs w:val="28"/>
        </w:rPr>
      </w:pPr>
    </w:p>
    <w:p w:rsidR="00A3250D" w:rsidRPr="00963FA1" w:rsidRDefault="00A3250D" w:rsidP="00A3250D">
      <w:pPr>
        <w:ind w:left="5812"/>
        <w:jc w:val="right"/>
        <w:rPr>
          <w:sz w:val="28"/>
          <w:szCs w:val="28"/>
        </w:rPr>
      </w:pPr>
    </w:p>
    <w:p w:rsidR="00A3250D" w:rsidRPr="00963FA1" w:rsidRDefault="00A3250D" w:rsidP="00A3250D">
      <w:pPr>
        <w:ind w:left="5812"/>
        <w:jc w:val="right"/>
        <w:rPr>
          <w:sz w:val="28"/>
          <w:szCs w:val="28"/>
        </w:rPr>
      </w:pPr>
    </w:p>
    <w:p w:rsidR="00A3250D" w:rsidRDefault="00A3250D" w:rsidP="00A3250D">
      <w:pPr>
        <w:tabs>
          <w:tab w:val="left" w:pos="851"/>
        </w:tabs>
        <w:ind w:left="851"/>
        <w:jc w:val="center"/>
        <w:rPr>
          <w:sz w:val="28"/>
          <w:szCs w:val="28"/>
        </w:rPr>
      </w:pPr>
      <w:r w:rsidRPr="00963FA1">
        <w:rPr>
          <w:sz w:val="28"/>
          <w:szCs w:val="28"/>
        </w:rPr>
        <w:t>201</w:t>
      </w:r>
      <w:r w:rsidR="009E5A0E">
        <w:rPr>
          <w:sz w:val="28"/>
          <w:szCs w:val="28"/>
        </w:rPr>
        <w:t>6</w:t>
      </w:r>
      <w:r>
        <w:rPr>
          <w:sz w:val="28"/>
          <w:szCs w:val="28"/>
        </w:rPr>
        <w:t>-201</w:t>
      </w:r>
      <w:r w:rsidR="009E5A0E">
        <w:rPr>
          <w:sz w:val="28"/>
          <w:szCs w:val="28"/>
        </w:rPr>
        <w:t>7</w:t>
      </w:r>
      <w:r w:rsidRPr="00963FA1">
        <w:rPr>
          <w:sz w:val="28"/>
          <w:szCs w:val="28"/>
        </w:rPr>
        <w:t xml:space="preserve"> учебный год</w:t>
      </w:r>
    </w:p>
    <w:p w:rsidR="00200A6D" w:rsidRDefault="00200A6D" w:rsidP="00200A6D">
      <w:pPr>
        <w:ind w:left="1070"/>
        <w:jc w:val="center"/>
        <w:rPr>
          <w:b/>
          <w:sz w:val="72"/>
          <w:szCs w:val="72"/>
        </w:rPr>
      </w:pPr>
      <w:r>
        <w:rPr>
          <w:b/>
          <w:sz w:val="28"/>
          <w:szCs w:val="28"/>
        </w:rPr>
        <w:lastRenderedPageBreak/>
        <w:t>Решение тригонометрических уравнений. Способы выборки корней в тригонометрических уравнениях.</w:t>
      </w:r>
    </w:p>
    <w:p w:rsidR="00200A6D" w:rsidRDefault="00200A6D" w:rsidP="00200A6D">
      <w:pPr>
        <w:tabs>
          <w:tab w:val="left" w:pos="851"/>
        </w:tabs>
        <w:ind w:left="851"/>
        <w:jc w:val="center"/>
        <w:rPr>
          <w:sz w:val="28"/>
          <w:szCs w:val="28"/>
        </w:rPr>
      </w:pPr>
    </w:p>
    <w:p w:rsidR="00200A6D" w:rsidRPr="00012BE5" w:rsidRDefault="00200A6D" w:rsidP="00200A6D">
      <w:r w:rsidRPr="00012BE5">
        <w:rPr>
          <w:b/>
        </w:rPr>
        <w:t>Тема</w:t>
      </w:r>
      <w:r w:rsidRPr="00012BE5">
        <w:t xml:space="preserve">: </w:t>
      </w:r>
      <w:r w:rsidR="00A12F74">
        <w:t>Р</w:t>
      </w:r>
      <w:r>
        <w:t>ешение тригонометрических уравнений. Способы выборки корней в тригонометрических уравнениях.</w:t>
      </w:r>
    </w:p>
    <w:p w:rsidR="00200A6D" w:rsidRPr="00012BE5" w:rsidRDefault="00200A6D" w:rsidP="00200A6D">
      <w:r w:rsidRPr="00012BE5">
        <w:rPr>
          <w:b/>
        </w:rPr>
        <w:t xml:space="preserve">Тип урока: </w:t>
      </w:r>
      <w:r>
        <w:t xml:space="preserve">лекция - </w:t>
      </w:r>
      <w:r w:rsidRPr="00012BE5">
        <w:t xml:space="preserve">семинар. </w:t>
      </w:r>
    </w:p>
    <w:p w:rsidR="00200A6D" w:rsidRPr="00012BE5" w:rsidRDefault="00200A6D" w:rsidP="00200A6D">
      <w:pPr>
        <w:ind w:left="567" w:hanging="567"/>
      </w:pPr>
      <w:r w:rsidRPr="00012BE5">
        <w:rPr>
          <w:b/>
        </w:rPr>
        <w:t>Вид урока:</w:t>
      </w:r>
      <w:r>
        <w:t>у</w:t>
      </w:r>
      <w:r w:rsidRPr="00012BE5">
        <w:t xml:space="preserve">рок </w:t>
      </w:r>
      <w:r>
        <w:t>формирования навыков и умений</w:t>
      </w:r>
      <w:r w:rsidRPr="00012BE5">
        <w:t xml:space="preserve">. </w:t>
      </w:r>
    </w:p>
    <w:p w:rsidR="00200A6D" w:rsidRPr="00012BE5" w:rsidRDefault="00200A6D" w:rsidP="00200A6D">
      <w:r w:rsidRPr="00012BE5">
        <w:rPr>
          <w:b/>
        </w:rPr>
        <w:t>Цели урока:</w:t>
      </w:r>
    </w:p>
    <w:p w:rsidR="00200A6D" w:rsidRPr="00012BE5" w:rsidRDefault="00200A6D" w:rsidP="00200A6D">
      <w:pPr>
        <w:pStyle w:val="a3"/>
        <w:numPr>
          <w:ilvl w:val="0"/>
          <w:numId w:val="1"/>
        </w:numPr>
        <w:ind w:left="0" w:firstLine="0"/>
        <w:rPr>
          <w:i/>
        </w:rPr>
      </w:pPr>
      <w:r w:rsidRPr="00012BE5">
        <w:rPr>
          <w:i/>
        </w:rPr>
        <w:t>Образовательные:</w:t>
      </w:r>
    </w:p>
    <w:p w:rsidR="00200A6D" w:rsidRPr="00012BE5" w:rsidRDefault="00200A6D" w:rsidP="00200A6D">
      <w:pPr>
        <w:pStyle w:val="a3"/>
        <w:numPr>
          <w:ilvl w:val="0"/>
          <w:numId w:val="2"/>
        </w:numPr>
        <w:ind w:left="351" w:firstLine="0"/>
      </w:pPr>
      <w:r>
        <w:t xml:space="preserve">Закрепить навыки решения </w:t>
      </w:r>
      <w:r w:rsidR="00A12F74">
        <w:t>тригонометрических уравнений.</w:t>
      </w:r>
    </w:p>
    <w:p w:rsidR="00200A6D" w:rsidRPr="00012BE5" w:rsidRDefault="00200A6D" w:rsidP="00200A6D">
      <w:pPr>
        <w:pStyle w:val="a3"/>
        <w:numPr>
          <w:ilvl w:val="0"/>
          <w:numId w:val="2"/>
        </w:numPr>
        <w:ind w:left="351" w:firstLine="0"/>
      </w:pPr>
      <w:r>
        <w:t>Формировать навыки отбора корней различными способами.</w:t>
      </w:r>
    </w:p>
    <w:p w:rsidR="00200A6D" w:rsidRPr="00012BE5" w:rsidRDefault="00200A6D" w:rsidP="00200A6D">
      <w:pPr>
        <w:pStyle w:val="a3"/>
        <w:numPr>
          <w:ilvl w:val="0"/>
          <w:numId w:val="2"/>
        </w:numPr>
        <w:ind w:left="351" w:firstLine="0"/>
      </w:pPr>
      <w:r w:rsidRPr="00012BE5">
        <w:t>Создать условия контроля (самоконтроля) усвоения знаний и умений.</w:t>
      </w:r>
    </w:p>
    <w:p w:rsidR="00200A6D" w:rsidRPr="00012BE5" w:rsidRDefault="00200A6D" w:rsidP="00200A6D">
      <w:pPr>
        <w:pStyle w:val="a3"/>
        <w:ind w:left="351"/>
      </w:pPr>
    </w:p>
    <w:p w:rsidR="00200A6D" w:rsidRPr="00012BE5" w:rsidRDefault="00200A6D" w:rsidP="00200A6D">
      <w:pPr>
        <w:pStyle w:val="a3"/>
        <w:numPr>
          <w:ilvl w:val="0"/>
          <w:numId w:val="1"/>
        </w:numPr>
        <w:ind w:left="0" w:firstLine="0"/>
        <w:rPr>
          <w:i/>
        </w:rPr>
      </w:pPr>
      <w:r w:rsidRPr="00012BE5">
        <w:rPr>
          <w:i/>
        </w:rPr>
        <w:t>Развивающая:</w:t>
      </w:r>
    </w:p>
    <w:p w:rsidR="00200A6D" w:rsidRPr="00012BE5" w:rsidRDefault="00200A6D" w:rsidP="00200A6D">
      <w:pPr>
        <w:pStyle w:val="a3"/>
        <w:numPr>
          <w:ilvl w:val="0"/>
          <w:numId w:val="3"/>
        </w:numPr>
        <w:ind w:left="360" w:firstLine="0"/>
      </w:pPr>
      <w:r w:rsidRPr="00012BE5">
        <w:t>Развивать психические свойства: память, внимание.</w:t>
      </w:r>
    </w:p>
    <w:p w:rsidR="00200A6D" w:rsidRPr="00012BE5" w:rsidRDefault="00200A6D" w:rsidP="00200A6D">
      <w:pPr>
        <w:pStyle w:val="a3"/>
        <w:ind w:left="360"/>
      </w:pPr>
      <w:r w:rsidRPr="00012BE5">
        <w:t>3. Развивать логическое мышление.</w:t>
      </w:r>
    </w:p>
    <w:p w:rsidR="00200A6D" w:rsidRPr="00012BE5" w:rsidRDefault="00200A6D" w:rsidP="00200A6D">
      <w:pPr>
        <w:pStyle w:val="a3"/>
        <w:ind w:left="360"/>
      </w:pPr>
    </w:p>
    <w:p w:rsidR="00200A6D" w:rsidRPr="00012BE5" w:rsidRDefault="00200A6D" w:rsidP="00200A6D">
      <w:pPr>
        <w:pStyle w:val="a3"/>
        <w:numPr>
          <w:ilvl w:val="0"/>
          <w:numId w:val="1"/>
        </w:numPr>
        <w:ind w:left="0" w:firstLine="0"/>
        <w:rPr>
          <w:i/>
        </w:rPr>
      </w:pPr>
      <w:r w:rsidRPr="00012BE5">
        <w:rPr>
          <w:i/>
        </w:rPr>
        <w:t>Воспитательные:</w:t>
      </w:r>
    </w:p>
    <w:p w:rsidR="00200A6D" w:rsidRPr="00012BE5" w:rsidRDefault="00200A6D" w:rsidP="00200A6D">
      <w:pPr>
        <w:pStyle w:val="a3"/>
        <w:numPr>
          <w:ilvl w:val="0"/>
          <w:numId w:val="4"/>
        </w:numPr>
        <w:ind w:left="360" w:firstLine="0"/>
      </w:pPr>
      <w:r w:rsidRPr="00012BE5">
        <w:t>Воспитывать культуру устной и письменной математической речи.</w:t>
      </w:r>
    </w:p>
    <w:p w:rsidR="00200A6D" w:rsidRDefault="00200A6D" w:rsidP="00200A6D">
      <w:pPr>
        <w:pStyle w:val="a3"/>
        <w:numPr>
          <w:ilvl w:val="0"/>
          <w:numId w:val="4"/>
        </w:numPr>
        <w:ind w:left="709" w:hanging="283"/>
      </w:pPr>
      <w:r w:rsidRPr="00012BE5">
        <w:t>Воспитывать умение слушать друг друга и учителя.</w:t>
      </w:r>
    </w:p>
    <w:p w:rsidR="00200A6D" w:rsidRDefault="00200A6D" w:rsidP="00200A6D"/>
    <w:p w:rsidR="00200A6D" w:rsidRPr="00012BE5" w:rsidRDefault="00200A6D" w:rsidP="00200A6D">
      <w:pPr>
        <w:pStyle w:val="a3"/>
        <w:ind w:left="709"/>
      </w:pPr>
    </w:p>
    <w:p w:rsidR="00200A6D" w:rsidRPr="00012BE5" w:rsidRDefault="00200A6D" w:rsidP="00200A6D">
      <w:pPr>
        <w:spacing w:line="266" w:lineRule="atLeast"/>
        <w:ind w:left="340"/>
        <w:rPr>
          <w:color w:val="000000"/>
        </w:rPr>
      </w:pPr>
      <w:r w:rsidRPr="00012BE5">
        <w:rPr>
          <w:color w:val="000000"/>
        </w:rPr>
        <w:t>Обучающие технологии:</w:t>
      </w:r>
    </w:p>
    <w:p w:rsidR="00200A6D" w:rsidRPr="00012BE5" w:rsidRDefault="00200A6D" w:rsidP="00200A6D">
      <w:pPr>
        <w:pStyle w:val="a3"/>
        <w:numPr>
          <w:ilvl w:val="0"/>
          <w:numId w:val="6"/>
        </w:numPr>
        <w:spacing w:line="266" w:lineRule="atLeast"/>
        <w:ind w:firstLine="340"/>
        <w:rPr>
          <w:color w:val="000000"/>
        </w:rPr>
      </w:pPr>
      <w:r w:rsidRPr="00012BE5">
        <w:rPr>
          <w:color w:val="000000"/>
        </w:rPr>
        <w:t xml:space="preserve">тестовая </w:t>
      </w:r>
    </w:p>
    <w:p w:rsidR="00200A6D" w:rsidRPr="00012BE5" w:rsidRDefault="00200A6D" w:rsidP="00200A6D">
      <w:pPr>
        <w:pStyle w:val="a3"/>
        <w:numPr>
          <w:ilvl w:val="0"/>
          <w:numId w:val="6"/>
        </w:numPr>
        <w:spacing w:line="266" w:lineRule="atLeast"/>
        <w:ind w:firstLine="340"/>
        <w:rPr>
          <w:color w:val="000000"/>
        </w:rPr>
      </w:pPr>
      <w:r w:rsidRPr="00012BE5">
        <w:rPr>
          <w:color w:val="000000"/>
        </w:rPr>
        <w:t>ИКТ</w:t>
      </w:r>
    </w:p>
    <w:p w:rsidR="00200A6D" w:rsidRPr="00012BE5" w:rsidRDefault="00200A6D" w:rsidP="00200A6D">
      <w:pPr>
        <w:pStyle w:val="a3"/>
        <w:numPr>
          <w:ilvl w:val="0"/>
          <w:numId w:val="6"/>
        </w:numPr>
        <w:spacing w:line="266" w:lineRule="atLeast"/>
        <w:ind w:firstLine="340"/>
        <w:rPr>
          <w:color w:val="000000"/>
        </w:rPr>
      </w:pPr>
      <w:r>
        <w:rPr>
          <w:color w:val="000000"/>
        </w:rPr>
        <w:t>развивающее</w:t>
      </w:r>
      <w:r w:rsidRPr="00012BE5">
        <w:rPr>
          <w:color w:val="000000"/>
        </w:rPr>
        <w:t xml:space="preserve"> обучение</w:t>
      </w:r>
    </w:p>
    <w:p w:rsidR="00200A6D" w:rsidRPr="00012BE5" w:rsidRDefault="00200A6D" w:rsidP="00200A6D">
      <w:pPr>
        <w:pStyle w:val="a3"/>
        <w:numPr>
          <w:ilvl w:val="0"/>
          <w:numId w:val="6"/>
        </w:numPr>
        <w:spacing w:line="266" w:lineRule="atLeast"/>
        <w:ind w:firstLine="340"/>
        <w:rPr>
          <w:color w:val="000000"/>
        </w:rPr>
      </w:pPr>
      <w:r w:rsidRPr="00012BE5">
        <w:rPr>
          <w:color w:val="000000"/>
        </w:rPr>
        <w:t>здоровьесберегающие</w:t>
      </w:r>
    </w:p>
    <w:p w:rsidR="00200A6D" w:rsidRPr="00012BE5" w:rsidRDefault="00200A6D" w:rsidP="00200A6D">
      <w:pPr>
        <w:spacing w:line="266" w:lineRule="atLeast"/>
        <w:ind w:firstLine="340"/>
        <w:rPr>
          <w:rFonts w:ascii="Helvetica" w:hAnsi="Helvetica" w:cs="Helvetica"/>
          <w:color w:val="000000"/>
        </w:rPr>
      </w:pPr>
    </w:p>
    <w:p w:rsidR="00200A6D" w:rsidRPr="00012BE5" w:rsidRDefault="00200A6D" w:rsidP="00200A6D">
      <w:pPr>
        <w:ind w:left="360"/>
      </w:pPr>
    </w:p>
    <w:p w:rsidR="00200A6D" w:rsidRPr="00012BE5" w:rsidRDefault="00200A6D" w:rsidP="00200A6D">
      <w:pPr>
        <w:pStyle w:val="a3"/>
        <w:ind w:left="0"/>
        <w:jc w:val="center"/>
        <w:rPr>
          <w:b/>
        </w:rPr>
      </w:pPr>
      <w:r w:rsidRPr="00012BE5">
        <w:rPr>
          <w:b/>
        </w:rPr>
        <w:t>Ход урока:</w:t>
      </w:r>
    </w:p>
    <w:p w:rsidR="00200A6D" w:rsidRPr="00012BE5" w:rsidRDefault="00200A6D" w:rsidP="00200A6D">
      <w:pPr>
        <w:pStyle w:val="a3"/>
        <w:numPr>
          <w:ilvl w:val="0"/>
          <w:numId w:val="5"/>
        </w:numPr>
        <w:ind w:left="0" w:firstLine="0"/>
      </w:pPr>
      <w:r w:rsidRPr="00012BE5">
        <w:rPr>
          <w:b/>
          <w:i/>
        </w:rPr>
        <w:t>Организационный момент</w:t>
      </w:r>
      <w:r w:rsidRPr="00012BE5">
        <w:t>.</w:t>
      </w:r>
    </w:p>
    <w:p w:rsidR="00200A6D" w:rsidRPr="00012BE5" w:rsidRDefault="00200A6D" w:rsidP="00200A6D">
      <w:pPr>
        <w:pStyle w:val="a3"/>
        <w:numPr>
          <w:ilvl w:val="0"/>
          <w:numId w:val="1"/>
        </w:numPr>
        <w:ind w:left="358" w:firstLine="0"/>
      </w:pPr>
      <w:r w:rsidRPr="00012BE5">
        <w:t>Приветствие.</w:t>
      </w:r>
    </w:p>
    <w:p w:rsidR="00200A6D" w:rsidRPr="00012BE5" w:rsidRDefault="00200A6D" w:rsidP="002955F7">
      <w:pPr>
        <w:pStyle w:val="a4"/>
        <w:shd w:val="clear" w:color="auto" w:fill="FFFFFF"/>
        <w:spacing w:before="0" w:beforeAutospacing="0" w:after="120" w:afterAutospacing="0" w:line="240" w:lineRule="atLeast"/>
        <w:jc w:val="both"/>
      </w:pPr>
      <w:r w:rsidRPr="00012BE5">
        <w:t>Сегодня мы с вами продолжим работу по теме: «</w:t>
      </w:r>
      <w:r>
        <w:t>Тригонометрические уравнения</w:t>
      </w:r>
      <w:r w:rsidRPr="00012BE5">
        <w:t xml:space="preserve">». Повторяем, обобщаем, приводим в систему полученные знания, учимся </w:t>
      </w:r>
      <w:r>
        <w:t>находить корни уравнений, удовлетворяющие данным условиям.</w:t>
      </w:r>
      <w:r w:rsidR="002955F7" w:rsidRPr="002955F7">
        <w:t>Почти всегда решение тригонометрического уравнения сводится к простейш</w:t>
      </w:r>
      <w:r w:rsidR="002955F7">
        <w:t>им</w:t>
      </w:r>
      <w:r w:rsidR="002955F7" w:rsidRPr="002955F7">
        <w:t>, усложняясь дополнительными условиями по отбору корней, соответствующих начальным условиям, ОДЗ, условиям равносильных переходов.</w:t>
      </w:r>
    </w:p>
    <w:p w:rsidR="00200A6D" w:rsidRPr="00012BE5" w:rsidRDefault="00200A6D" w:rsidP="00200A6D">
      <w:pPr>
        <w:shd w:val="clear" w:color="auto" w:fill="FFFFFF"/>
        <w:spacing w:after="120" w:line="240" w:lineRule="atLeast"/>
      </w:pPr>
      <w:r w:rsidRPr="00012BE5">
        <w:t xml:space="preserve">Перед нами стоит задача </w:t>
      </w:r>
      <w:r>
        <w:t xml:space="preserve">–научиться решать тригонометрические уравнения </w:t>
      </w:r>
      <w:r w:rsidR="002955F7">
        <w:t>с применением различных способов выборки корней.</w:t>
      </w:r>
    </w:p>
    <w:p w:rsidR="00200A6D" w:rsidRDefault="00200A6D" w:rsidP="00200A6D">
      <w:pPr>
        <w:pStyle w:val="a3"/>
        <w:numPr>
          <w:ilvl w:val="0"/>
          <w:numId w:val="5"/>
        </w:numPr>
        <w:ind w:left="0" w:firstLine="0"/>
        <w:rPr>
          <w:b/>
          <w:i/>
        </w:rPr>
      </w:pPr>
      <w:r w:rsidRPr="00012BE5">
        <w:rPr>
          <w:b/>
          <w:i/>
        </w:rPr>
        <w:t xml:space="preserve"> Повторение пройденного материала.</w:t>
      </w:r>
    </w:p>
    <w:p w:rsidR="002955F7" w:rsidRDefault="002955F7" w:rsidP="002955F7">
      <w:pPr>
        <w:pStyle w:val="a3"/>
        <w:numPr>
          <w:ilvl w:val="0"/>
          <w:numId w:val="1"/>
        </w:numPr>
        <w:ind w:left="851" w:hanging="425"/>
        <w:rPr>
          <w:b/>
          <w:i/>
        </w:rPr>
      </w:pPr>
      <w:r>
        <w:rPr>
          <w:b/>
          <w:i/>
        </w:rPr>
        <w:t>Проверка домашнего задания:</w:t>
      </w:r>
    </w:p>
    <w:p w:rsidR="002955F7" w:rsidRDefault="002955F7" w:rsidP="002955F7">
      <w:pPr>
        <w:pStyle w:val="a3"/>
        <w:ind w:left="851"/>
      </w:pPr>
      <w:r>
        <w:t>Приведите способ решения уравнения</w:t>
      </w:r>
    </w:p>
    <w:p w:rsidR="002955F7" w:rsidRPr="00F659AA" w:rsidRDefault="00D60122" w:rsidP="002955F7">
      <w:pPr>
        <w:pStyle w:val="a3"/>
        <w:numPr>
          <w:ilvl w:val="0"/>
          <w:numId w:val="7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</m:d>
            <m:r>
              <w:rPr>
                <w:rFonts w:ascii="Cambria Math" w:hAnsi="Cambria Math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2x</m:t>
            </m:r>
          </m:e>
        </m:func>
      </m:oMath>
      <w:r w:rsidR="00F659AA" w:rsidRPr="00F659AA">
        <w:t xml:space="preserve"> (</w:t>
      </w:r>
      <w:r w:rsidR="00F659AA">
        <w:t>Решаем уравнение, используя формулы приведения, формулы двойного угла для синуса и разложение  на множители, способом вынесения общего множителя за скобки.)</w:t>
      </w:r>
    </w:p>
    <w:p w:rsidR="00F659AA" w:rsidRPr="00F659AA" w:rsidRDefault="00D60122" w:rsidP="002955F7">
      <w:pPr>
        <w:pStyle w:val="a3"/>
        <w:numPr>
          <w:ilvl w:val="0"/>
          <w:numId w:val="7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2x</m:t>
            </m:r>
          </m:e>
        </m:func>
        <m:r>
          <w:rPr>
            <w:rFonts w:ascii="Cambria Math" w:hAnsi="Cambria Math"/>
          </w:rPr>
          <m:t>-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+2=0</m:t>
        </m:r>
      </m:oMath>
      <w:r w:rsidR="00F659AA">
        <w:t xml:space="preserve"> (Используя формулу двойного угла для косинуса, получаем квадратное уравнение.)</w:t>
      </w:r>
    </w:p>
    <w:p w:rsidR="00F659AA" w:rsidRDefault="00D60122" w:rsidP="002955F7">
      <w:pPr>
        <w:pStyle w:val="a3"/>
        <w:numPr>
          <w:ilvl w:val="0"/>
          <w:numId w:val="7"/>
        </w:num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=0</m:t>
        </m:r>
      </m:oMath>
      <w:r w:rsidR="00F659AA" w:rsidRPr="00F659AA">
        <w:t xml:space="preserve"> (</w:t>
      </w:r>
      <w:r w:rsidR="00F659AA">
        <w:t xml:space="preserve">Однородное уравнение решаем методом деления н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</w:rPr>
          <m:t>≠0</m:t>
        </m:r>
      </m:oMath>
      <w:r w:rsidR="00F659AA" w:rsidRPr="00F659AA">
        <w:t>)</w:t>
      </w:r>
    </w:p>
    <w:p w:rsidR="0018014A" w:rsidRPr="00F659AA" w:rsidRDefault="0018014A" w:rsidP="002955F7">
      <w:pPr>
        <w:pStyle w:val="a3"/>
        <w:numPr>
          <w:ilvl w:val="0"/>
          <w:numId w:val="7"/>
        </w:numPr>
      </w:pPr>
      <m:oMath>
        <m:r>
          <w:rPr>
            <w:rFonts w:ascii="Cambria Math" w:hAnsi="Cambria Math"/>
          </w:rPr>
          <w:lastRenderedPageBreak/>
          <m:t>7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-1=0</m:t>
        </m:r>
      </m:oMath>
      <w:r>
        <w:t xml:space="preserve"> (Представляем </w:t>
      </w:r>
      <w:r w:rsidR="00D60122">
        <w:t>единицу</w:t>
      </w:r>
      <w:bookmarkStart w:id="0" w:name="_GoBack"/>
      <w:bookmarkEnd w:id="0"/>
      <w:r>
        <w:t xml:space="preserve"> через основное тригонометрическое тождество и получаем однородное уравнение второй степени.)</w:t>
      </w:r>
    </w:p>
    <w:p w:rsidR="00F659AA" w:rsidRDefault="00D60122" w:rsidP="002955F7">
      <w:pPr>
        <w:pStyle w:val="a3"/>
        <w:numPr>
          <w:ilvl w:val="0"/>
          <w:numId w:val="7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=1</m:t>
        </m:r>
      </m:oMath>
      <w:r w:rsidR="00F659AA" w:rsidRPr="0018014A">
        <w:t xml:space="preserve"> (</w:t>
      </w:r>
      <w:r w:rsidR="0018014A">
        <w:t>Метод вспомогательного угла)</w:t>
      </w:r>
    </w:p>
    <w:p w:rsidR="0018014A" w:rsidRPr="002955F7" w:rsidRDefault="0018014A" w:rsidP="0018014A">
      <w:pPr>
        <w:pStyle w:val="a3"/>
        <w:ind w:left="1211"/>
      </w:pPr>
    </w:p>
    <w:p w:rsidR="00200A6D" w:rsidRPr="0018014A" w:rsidRDefault="00200A6D" w:rsidP="00200A6D">
      <w:pPr>
        <w:pStyle w:val="a4"/>
        <w:numPr>
          <w:ilvl w:val="0"/>
          <w:numId w:val="1"/>
        </w:numPr>
        <w:shd w:val="clear" w:color="auto" w:fill="FFFFFF"/>
        <w:spacing w:before="0" w:beforeAutospacing="0" w:after="120" w:afterAutospacing="0" w:line="240" w:lineRule="atLeast"/>
        <w:ind w:left="709" w:hanging="283"/>
        <w:rPr>
          <w:rStyle w:val="a5"/>
          <w:bCs w:val="0"/>
          <w:color w:val="333333"/>
        </w:rPr>
      </w:pPr>
      <w:r w:rsidRPr="00012BE5">
        <w:rPr>
          <w:rStyle w:val="a5"/>
          <w:color w:val="333333"/>
        </w:rPr>
        <w:t>Теоретическая разминка</w:t>
      </w:r>
      <w:r w:rsidRPr="00012BE5">
        <w:rPr>
          <w:rStyle w:val="a5"/>
          <w:b w:val="0"/>
          <w:color w:val="333333"/>
        </w:rPr>
        <w:t xml:space="preserve">. </w:t>
      </w:r>
      <w:r w:rsidR="0018014A">
        <w:rPr>
          <w:rStyle w:val="a5"/>
          <w:b w:val="0"/>
          <w:color w:val="333333"/>
        </w:rPr>
        <w:t>Математический диктант. Поставьте в соответствие каждому уравнению его решение.</w:t>
      </w:r>
    </w:p>
    <w:tbl>
      <w:tblPr>
        <w:tblStyle w:val="a9"/>
        <w:tblW w:w="11322" w:type="dxa"/>
        <w:tblInd w:w="-1406" w:type="dxa"/>
        <w:tblLayout w:type="fixed"/>
        <w:tblLook w:val="04A0" w:firstRow="1" w:lastRow="0" w:firstColumn="1" w:lastColumn="0" w:noHBand="0" w:noVBand="1"/>
      </w:tblPr>
      <w:tblGrid>
        <w:gridCol w:w="392"/>
        <w:gridCol w:w="2126"/>
        <w:gridCol w:w="414"/>
        <w:gridCol w:w="26"/>
        <w:gridCol w:w="2679"/>
        <w:gridCol w:w="567"/>
        <w:gridCol w:w="2126"/>
        <w:gridCol w:w="567"/>
        <w:gridCol w:w="2425"/>
      </w:tblGrid>
      <w:tr w:rsidR="0018014A" w:rsidRPr="00752ECF" w:rsidTr="0018014A">
        <w:tc>
          <w:tcPr>
            <w:tcW w:w="11322" w:type="dxa"/>
            <w:gridSpan w:val="9"/>
          </w:tcPr>
          <w:p w:rsidR="0018014A" w:rsidRPr="00752ECF" w:rsidRDefault="0018014A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Математический диктант. Простейшие тригонометрические уравнения. Поставьте в соответствие каждому уравнению его решение.</w:t>
            </w:r>
          </w:p>
        </w:tc>
      </w:tr>
      <w:tr w:rsidR="0018014A" w:rsidRPr="00752ECF" w:rsidTr="0018014A">
        <w:tc>
          <w:tcPr>
            <w:tcW w:w="11322" w:type="dxa"/>
            <w:gridSpan w:val="9"/>
          </w:tcPr>
          <w:p w:rsidR="0018014A" w:rsidRPr="00752ECF" w:rsidRDefault="0018014A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 xml:space="preserve">Уравнения </w:t>
            </w:r>
          </w:p>
        </w:tc>
      </w:tr>
      <w:tr w:rsidR="0018014A" w:rsidRPr="00752ECF" w:rsidTr="0018014A">
        <w:tc>
          <w:tcPr>
            <w:tcW w:w="392" w:type="dxa"/>
          </w:tcPr>
          <w:p w:rsidR="0018014A" w:rsidRPr="00752ECF" w:rsidRDefault="0018014A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</w:tcPr>
          <w:p w:rsidR="0018014A" w:rsidRPr="00752ECF" w:rsidRDefault="00D60122" w:rsidP="00BF66FB">
            <w:pPr>
              <w:jc w:val="both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1</m:t>
                </m:r>
              </m:oMath>
            </m:oMathPara>
          </w:p>
        </w:tc>
        <w:tc>
          <w:tcPr>
            <w:tcW w:w="440" w:type="dxa"/>
            <w:gridSpan w:val="2"/>
          </w:tcPr>
          <w:p w:rsidR="0018014A" w:rsidRPr="00752ECF" w:rsidRDefault="00015100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679" w:type="dxa"/>
          </w:tcPr>
          <w:p w:rsidR="0018014A" w:rsidRPr="00752ECF" w:rsidRDefault="0018014A" w:rsidP="00BF66FB">
            <w:pPr>
              <w:jc w:val="center"/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  <w:lang w:val="en-US"/>
              </w:rPr>
              <w:t>tgx</w:t>
            </w:r>
            <w:r w:rsidRPr="00752ECF">
              <w:rPr>
                <w:sz w:val="20"/>
                <w:szCs w:val="20"/>
              </w:rPr>
              <w:t>=</w:t>
            </w:r>
            <w:r w:rsidR="008F7517">
              <w:rPr>
                <w:sz w:val="20"/>
                <w:szCs w:val="20"/>
                <w:lang w:val="en-US"/>
              </w:rPr>
              <w:t xml:space="preserve"> - </w:t>
            </w:r>
            <w:r w:rsidRPr="00752ECF">
              <w:rPr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18014A" w:rsidRPr="00752ECF" w:rsidRDefault="00953638" w:rsidP="00BF66F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126" w:type="dxa"/>
          </w:tcPr>
          <w:p w:rsidR="0018014A" w:rsidRPr="00752ECF" w:rsidRDefault="00953638" w:rsidP="00BF66FB">
            <w:pPr>
              <w:jc w:val="center"/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  <w:lang w:val="en-US"/>
              </w:rPr>
              <w:t>tgx=0</w:t>
            </w:r>
          </w:p>
        </w:tc>
        <w:tc>
          <w:tcPr>
            <w:tcW w:w="567" w:type="dxa"/>
          </w:tcPr>
          <w:p w:rsidR="0018014A" w:rsidRPr="00752ECF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2425" w:type="dxa"/>
          </w:tcPr>
          <w:p w:rsidR="0018014A" w:rsidRPr="00752ECF" w:rsidRDefault="00953638" w:rsidP="00953638">
            <w:pPr>
              <w:jc w:val="center"/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  <w:lang w:val="en-US"/>
              </w:rPr>
              <w:t xml:space="preserve">tgx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3</m:t>
                  </m:r>
                </m:den>
              </m:f>
            </m:oMath>
          </w:p>
        </w:tc>
      </w:tr>
      <w:tr w:rsidR="0018014A" w:rsidRPr="00752ECF" w:rsidTr="0018014A">
        <w:tc>
          <w:tcPr>
            <w:tcW w:w="392" w:type="dxa"/>
          </w:tcPr>
          <w:p w:rsidR="0018014A" w:rsidRPr="00752ECF" w:rsidRDefault="0018014A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18014A" w:rsidRPr="00752ECF" w:rsidRDefault="00D60122" w:rsidP="00BF66FB">
            <w:pPr>
              <w:jc w:val="both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-1</m:t>
                </m:r>
              </m:oMath>
            </m:oMathPara>
          </w:p>
        </w:tc>
        <w:tc>
          <w:tcPr>
            <w:tcW w:w="440" w:type="dxa"/>
            <w:gridSpan w:val="2"/>
          </w:tcPr>
          <w:p w:rsidR="0018014A" w:rsidRPr="00752ECF" w:rsidRDefault="00015100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679" w:type="dxa"/>
          </w:tcPr>
          <w:p w:rsidR="0018014A" w:rsidRPr="00752ECF" w:rsidRDefault="00953638" w:rsidP="00BF66FB">
            <w:pPr>
              <w:jc w:val="center"/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  <w:lang w:val="en-US"/>
              </w:rPr>
              <w:t>ctgx</w:t>
            </w:r>
            <w:r w:rsidRPr="00752ECF">
              <w:rPr>
                <w:sz w:val="20"/>
                <w:szCs w:val="20"/>
              </w:rPr>
              <w:t>=-1</w:t>
            </w:r>
          </w:p>
        </w:tc>
        <w:tc>
          <w:tcPr>
            <w:tcW w:w="567" w:type="dxa"/>
          </w:tcPr>
          <w:p w:rsidR="0018014A" w:rsidRPr="00752ECF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26" w:type="dxa"/>
          </w:tcPr>
          <w:p w:rsidR="0018014A" w:rsidRPr="00752ECF" w:rsidRDefault="00D60122" w:rsidP="00015100">
            <w:pPr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18014A" w:rsidRPr="00752ECF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2425" w:type="dxa"/>
          </w:tcPr>
          <w:p w:rsidR="0018014A" w:rsidRPr="00752ECF" w:rsidRDefault="00D60122" w:rsidP="00BF66FB">
            <w:pPr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±1</m:t>
                </m:r>
              </m:oMath>
            </m:oMathPara>
          </w:p>
        </w:tc>
      </w:tr>
      <w:tr w:rsidR="0018014A" w:rsidRPr="00752ECF" w:rsidTr="0018014A">
        <w:tc>
          <w:tcPr>
            <w:tcW w:w="392" w:type="dxa"/>
          </w:tcPr>
          <w:p w:rsidR="0018014A" w:rsidRPr="00752ECF" w:rsidRDefault="0018014A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3</w:t>
            </w:r>
          </w:p>
        </w:tc>
        <w:tc>
          <w:tcPr>
            <w:tcW w:w="2126" w:type="dxa"/>
          </w:tcPr>
          <w:p w:rsidR="0018014A" w:rsidRPr="00752ECF" w:rsidRDefault="00D60122" w:rsidP="00677C55">
            <w:pPr>
              <w:jc w:val="both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40" w:type="dxa"/>
            <w:gridSpan w:val="2"/>
          </w:tcPr>
          <w:p w:rsidR="0018014A" w:rsidRPr="00015100" w:rsidRDefault="00015100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679" w:type="dxa"/>
          </w:tcPr>
          <w:p w:rsidR="0018014A" w:rsidRPr="00752ECF" w:rsidRDefault="00D60122" w:rsidP="00015100">
            <w:pPr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18014A" w:rsidRPr="00953638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2126" w:type="dxa"/>
          </w:tcPr>
          <w:p w:rsidR="0018014A" w:rsidRPr="00752ECF" w:rsidRDefault="00D60122" w:rsidP="00BF66FB">
            <w:pPr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18014A" w:rsidRPr="00953638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2425" w:type="dxa"/>
          </w:tcPr>
          <w:p w:rsidR="0018014A" w:rsidRPr="00752ECF" w:rsidRDefault="00953638" w:rsidP="00953638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с</w:t>
            </w:r>
            <w:r w:rsidR="0018014A" w:rsidRPr="00752ECF">
              <w:rPr>
                <w:sz w:val="20"/>
                <w:szCs w:val="20"/>
                <w:lang w:val="en-US"/>
              </w:rPr>
              <w:t xml:space="preserve">tgx=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3</m:t>
                  </m:r>
                </m:e>
              </m:rad>
            </m:oMath>
          </w:p>
        </w:tc>
      </w:tr>
      <w:tr w:rsidR="0018014A" w:rsidRPr="00752ECF" w:rsidTr="0018014A">
        <w:tc>
          <w:tcPr>
            <w:tcW w:w="392" w:type="dxa"/>
          </w:tcPr>
          <w:p w:rsidR="0018014A" w:rsidRPr="00752ECF" w:rsidRDefault="0018014A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</w:tcPr>
          <w:p w:rsidR="0018014A" w:rsidRPr="00752ECF" w:rsidRDefault="00D60122" w:rsidP="00BF66FB">
            <w:pPr>
              <w:jc w:val="center"/>
              <w:rPr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40" w:type="dxa"/>
            <w:gridSpan w:val="2"/>
          </w:tcPr>
          <w:p w:rsidR="0018014A" w:rsidRPr="00015100" w:rsidRDefault="00015100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679" w:type="dxa"/>
          </w:tcPr>
          <w:p w:rsidR="0018014A" w:rsidRPr="00752ECF" w:rsidRDefault="00D60122" w:rsidP="008F7517">
            <w:pPr>
              <w:jc w:val="center"/>
              <w:rPr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18014A" w:rsidRPr="00953638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2126" w:type="dxa"/>
          </w:tcPr>
          <w:p w:rsidR="0018014A" w:rsidRPr="00752ECF" w:rsidRDefault="00D60122" w:rsidP="00015100">
            <w:pPr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18014A" w:rsidRPr="00953638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2425" w:type="dxa"/>
          </w:tcPr>
          <w:p w:rsidR="0018014A" w:rsidRPr="00752ECF" w:rsidRDefault="00D60122" w:rsidP="00953638">
            <w:pPr>
              <w:jc w:val="center"/>
              <w:rPr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</w:tr>
      <w:tr w:rsidR="0018014A" w:rsidRPr="00752ECF" w:rsidTr="0018014A">
        <w:tc>
          <w:tcPr>
            <w:tcW w:w="11322" w:type="dxa"/>
            <w:gridSpan w:val="9"/>
          </w:tcPr>
          <w:p w:rsidR="0018014A" w:rsidRPr="00752ECF" w:rsidRDefault="0018014A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 xml:space="preserve">Решения </w:t>
            </w:r>
          </w:p>
        </w:tc>
      </w:tr>
      <w:tr w:rsidR="00015100" w:rsidRPr="00752ECF" w:rsidTr="0018014A">
        <w:tc>
          <w:tcPr>
            <w:tcW w:w="392" w:type="dxa"/>
          </w:tcPr>
          <w:p w:rsidR="00015100" w:rsidRPr="00015100" w:rsidRDefault="00015100" w:rsidP="00BF66FB">
            <w:pPr>
              <w:rPr>
                <w:szCs w:val="20"/>
              </w:rPr>
            </w:pPr>
            <w:r>
              <w:rPr>
                <w:szCs w:val="20"/>
              </w:rPr>
              <w:t>с</w:t>
            </w:r>
          </w:p>
        </w:tc>
        <w:tc>
          <w:tcPr>
            <w:tcW w:w="2126" w:type="dxa"/>
          </w:tcPr>
          <w:p w:rsidR="00015100" w:rsidRPr="00015100" w:rsidRDefault="00015100" w:rsidP="00015100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 xml:space="preserve">x=-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πn, n∈Z</m:t>
                </m:r>
              </m:oMath>
            </m:oMathPara>
          </w:p>
        </w:tc>
        <w:tc>
          <w:tcPr>
            <w:tcW w:w="440" w:type="dxa"/>
            <w:gridSpan w:val="2"/>
          </w:tcPr>
          <w:p w:rsidR="00015100" w:rsidRPr="00015100" w:rsidRDefault="00015100" w:rsidP="00BF66FB">
            <w:pPr>
              <w:rPr>
                <w:szCs w:val="20"/>
              </w:rPr>
            </w:pPr>
            <w:r w:rsidRPr="00015100">
              <w:rPr>
                <w:szCs w:val="20"/>
              </w:rPr>
              <w:t>к</w:t>
            </w:r>
          </w:p>
        </w:tc>
        <w:tc>
          <w:tcPr>
            <w:tcW w:w="2679" w:type="dxa"/>
          </w:tcPr>
          <w:p w:rsidR="00015100" w:rsidRPr="00015100" w:rsidRDefault="00015100" w:rsidP="00015100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2πn,n∈Z</m:t>
                </m:r>
              </m:oMath>
            </m:oMathPara>
          </w:p>
        </w:tc>
        <w:tc>
          <w:tcPr>
            <w:tcW w:w="567" w:type="dxa"/>
          </w:tcPr>
          <w:p w:rsidR="00015100" w:rsidRPr="00953638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в</w:t>
            </w:r>
          </w:p>
        </w:tc>
        <w:tc>
          <w:tcPr>
            <w:tcW w:w="2126" w:type="dxa"/>
          </w:tcPr>
          <w:p w:rsidR="00015100" w:rsidRPr="00752ECF" w:rsidRDefault="00953638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е существует</w:t>
            </w:r>
          </w:p>
        </w:tc>
        <w:tc>
          <w:tcPr>
            <w:tcW w:w="567" w:type="dxa"/>
          </w:tcPr>
          <w:p w:rsidR="00015100" w:rsidRPr="00015100" w:rsidRDefault="00015100" w:rsidP="00BF66FB">
            <w:pPr>
              <w:rPr>
                <w:szCs w:val="20"/>
              </w:rPr>
            </w:pPr>
            <w:r w:rsidRPr="00015100">
              <w:rPr>
                <w:szCs w:val="20"/>
              </w:rPr>
              <w:t>А</w:t>
            </w:r>
          </w:p>
        </w:tc>
        <w:tc>
          <w:tcPr>
            <w:tcW w:w="2425" w:type="dxa"/>
          </w:tcPr>
          <w:p w:rsidR="00015100" w:rsidRPr="00015100" w:rsidRDefault="00015100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2πn, n∈Z</m:t>
                </m:r>
              </m:oMath>
            </m:oMathPara>
          </w:p>
        </w:tc>
      </w:tr>
      <w:tr w:rsidR="00015100" w:rsidRPr="00752ECF" w:rsidTr="0018014A">
        <w:tc>
          <w:tcPr>
            <w:tcW w:w="392" w:type="dxa"/>
          </w:tcPr>
          <w:p w:rsidR="00015100" w:rsidRPr="00953638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у</w:t>
            </w:r>
          </w:p>
        </w:tc>
        <w:tc>
          <w:tcPr>
            <w:tcW w:w="2126" w:type="dxa"/>
          </w:tcPr>
          <w:p w:rsidR="00015100" w:rsidRPr="00953638" w:rsidRDefault="00953638" w:rsidP="00953638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πn,n∈Z</m:t>
                </m:r>
              </m:oMath>
            </m:oMathPara>
          </w:p>
        </w:tc>
        <w:tc>
          <w:tcPr>
            <w:tcW w:w="440" w:type="dxa"/>
            <w:gridSpan w:val="2"/>
          </w:tcPr>
          <w:p w:rsidR="00015100" w:rsidRPr="00015100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о</w:t>
            </w:r>
          </w:p>
        </w:tc>
        <w:tc>
          <w:tcPr>
            <w:tcW w:w="2679" w:type="dxa"/>
          </w:tcPr>
          <w:p w:rsidR="00015100" w:rsidRPr="00015100" w:rsidRDefault="00953638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πn, n∈Z</m:t>
                </m:r>
              </m:oMath>
            </m:oMathPara>
          </w:p>
        </w:tc>
        <w:tc>
          <w:tcPr>
            <w:tcW w:w="567" w:type="dxa"/>
          </w:tcPr>
          <w:p w:rsidR="00015100" w:rsidRPr="00015100" w:rsidRDefault="00015100" w:rsidP="00BF66FB">
            <w:pPr>
              <w:rPr>
                <w:szCs w:val="20"/>
              </w:rPr>
            </w:pPr>
            <w:r w:rsidRPr="00015100">
              <w:rPr>
                <w:szCs w:val="20"/>
              </w:rPr>
              <w:t>л</w:t>
            </w:r>
          </w:p>
        </w:tc>
        <w:tc>
          <w:tcPr>
            <w:tcW w:w="2126" w:type="dxa"/>
          </w:tcPr>
          <w:p w:rsidR="00015100" w:rsidRPr="00015100" w:rsidRDefault="00015100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 xml:space="preserve">x=-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2πn, n∈Z</m:t>
                </m:r>
              </m:oMath>
            </m:oMathPara>
          </w:p>
        </w:tc>
        <w:tc>
          <w:tcPr>
            <w:tcW w:w="567" w:type="dxa"/>
          </w:tcPr>
          <w:p w:rsidR="00015100" w:rsidRPr="00953638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С</w:t>
            </w:r>
          </w:p>
        </w:tc>
        <w:tc>
          <w:tcPr>
            <w:tcW w:w="2425" w:type="dxa"/>
          </w:tcPr>
          <w:p w:rsidR="00015100" w:rsidRPr="00953638" w:rsidRDefault="00953638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2πn,n∈Z</m:t>
                </m:r>
              </m:oMath>
            </m:oMathPara>
          </w:p>
        </w:tc>
      </w:tr>
      <w:tr w:rsidR="00015100" w:rsidRPr="00752ECF" w:rsidTr="0018014A">
        <w:tc>
          <w:tcPr>
            <w:tcW w:w="392" w:type="dxa"/>
          </w:tcPr>
          <w:p w:rsidR="00015100" w:rsidRPr="00677C55" w:rsidRDefault="00677C55" w:rsidP="00BF66FB">
            <w:pPr>
              <w:rPr>
                <w:szCs w:val="20"/>
              </w:rPr>
            </w:pPr>
            <w:r>
              <w:rPr>
                <w:szCs w:val="20"/>
              </w:rPr>
              <w:t>ж</w:t>
            </w:r>
          </w:p>
        </w:tc>
        <w:tc>
          <w:tcPr>
            <w:tcW w:w="2126" w:type="dxa"/>
          </w:tcPr>
          <w:p w:rsidR="00677C55" w:rsidRPr="00677C55" w:rsidRDefault="00677C55" w:rsidP="00BF66FB">
            <w:pPr>
              <w:rPr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(-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 xml:space="preserve">+πn, </m:t>
                </m:r>
              </m:oMath>
            </m:oMathPara>
          </w:p>
          <w:p w:rsidR="00015100" w:rsidRPr="00752ECF" w:rsidRDefault="00677C55" w:rsidP="00BF66FB">
            <w:pPr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∈Z</m:t>
                </m:r>
              </m:oMath>
            </m:oMathPara>
          </w:p>
        </w:tc>
        <w:tc>
          <w:tcPr>
            <w:tcW w:w="440" w:type="dxa"/>
            <w:gridSpan w:val="2"/>
          </w:tcPr>
          <w:p w:rsidR="00015100" w:rsidRPr="00015100" w:rsidRDefault="00015100" w:rsidP="00BF66FB">
            <w:pPr>
              <w:rPr>
                <w:szCs w:val="20"/>
              </w:rPr>
            </w:pPr>
            <w:r w:rsidRPr="00015100">
              <w:rPr>
                <w:szCs w:val="20"/>
              </w:rPr>
              <w:t>е</w:t>
            </w:r>
          </w:p>
        </w:tc>
        <w:tc>
          <w:tcPr>
            <w:tcW w:w="2679" w:type="dxa"/>
          </w:tcPr>
          <w:p w:rsidR="00015100" w:rsidRPr="00015100" w:rsidRDefault="00015100" w:rsidP="00677C55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(-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πn, n∈Z</m:t>
                </m:r>
              </m:oMath>
            </m:oMathPara>
          </w:p>
        </w:tc>
        <w:tc>
          <w:tcPr>
            <w:tcW w:w="567" w:type="dxa"/>
          </w:tcPr>
          <w:p w:rsidR="00015100" w:rsidRPr="00953638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д</w:t>
            </w:r>
          </w:p>
        </w:tc>
        <w:tc>
          <w:tcPr>
            <w:tcW w:w="2126" w:type="dxa"/>
          </w:tcPr>
          <w:p w:rsidR="00953638" w:rsidRPr="00953638" w:rsidRDefault="00953638" w:rsidP="00BF66FB">
            <w:pPr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2πn,</m:t>
                </m:r>
              </m:oMath>
            </m:oMathPara>
          </w:p>
          <w:p w:rsidR="00015100" w:rsidRPr="00752ECF" w:rsidRDefault="00953638" w:rsidP="00BF66FB">
            <w:pPr>
              <w:rPr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∈Z</m:t>
                </m:r>
              </m:oMath>
            </m:oMathPara>
          </w:p>
        </w:tc>
        <w:tc>
          <w:tcPr>
            <w:tcW w:w="567" w:type="dxa"/>
          </w:tcPr>
          <w:p w:rsidR="00015100" w:rsidRPr="00015100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р</w:t>
            </w:r>
          </w:p>
        </w:tc>
        <w:tc>
          <w:tcPr>
            <w:tcW w:w="2425" w:type="dxa"/>
          </w:tcPr>
          <w:p w:rsidR="00015100" w:rsidRPr="00015100" w:rsidRDefault="00015100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πn, n∈Z</m:t>
                </m:r>
              </m:oMath>
            </m:oMathPara>
          </w:p>
        </w:tc>
      </w:tr>
      <w:tr w:rsidR="00015100" w:rsidRPr="00752ECF" w:rsidTr="0018014A">
        <w:tc>
          <w:tcPr>
            <w:tcW w:w="392" w:type="dxa"/>
          </w:tcPr>
          <w:p w:rsidR="00015100" w:rsidRPr="00953638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а</w:t>
            </w:r>
          </w:p>
        </w:tc>
        <w:tc>
          <w:tcPr>
            <w:tcW w:w="2126" w:type="dxa"/>
          </w:tcPr>
          <w:p w:rsidR="00015100" w:rsidRPr="00953638" w:rsidRDefault="00953638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πn, n∈Z</m:t>
                </m:r>
              </m:oMath>
            </m:oMathPara>
          </w:p>
        </w:tc>
        <w:tc>
          <w:tcPr>
            <w:tcW w:w="440" w:type="dxa"/>
            <w:gridSpan w:val="2"/>
          </w:tcPr>
          <w:p w:rsidR="00015100" w:rsidRPr="00953638" w:rsidRDefault="00953638" w:rsidP="00BF66FB">
            <w:pPr>
              <w:rPr>
                <w:szCs w:val="20"/>
              </w:rPr>
            </w:pPr>
            <w:r>
              <w:rPr>
                <w:szCs w:val="20"/>
              </w:rPr>
              <w:t>н</w:t>
            </w:r>
          </w:p>
        </w:tc>
        <w:tc>
          <w:tcPr>
            <w:tcW w:w="2679" w:type="dxa"/>
          </w:tcPr>
          <w:p w:rsidR="00015100" w:rsidRPr="00953638" w:rsidRDefault="00953638" w:rsidP="00381DA1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(-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πn, n∈Z</m:t>
                </m:r>
              </m:oMath>
            </m:oMathPara>
          </w:p>
        </w:tc>
        <w:tc>
          <w:tcPr>
            <w:tcW w:w="567" w:type="dxa"/>
          </w:tcPr>
          <w:p w:rsidR="00015100" w:rsidRPr="00677C55" w:rsidRDefault="00677C55" w:rsidP="00BF66FB">
            <w:pPr>
              <w:rPr>
                <w:szCs w:val="20"/>
              </w:rPr>
            </w:pPr>
            <w:r>
              <w:rPr>
                <w:szCs w:val="20"/>
              </w:rPr>
              <w:t>ю</w:t>
            </w:r>
          </w:p>
        </w:tc>
        <w:tc>
          <w:tcPr>
            <w:tcW w:w="2126" w:type="dxa"/>
          </w:tcPr>
          <w:p w:rsidR="00015100" w:rsidRPr="00677C55" w:rsidRDefault="00677C55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πn, n∈Z</m:t>
                </m:r>
              </m:oMath>
            </m:oMathPara>
          </w:p>
        </w:tc>
        <w:tc>
          <w:tcPr>
            <w:tcW w:w="567" w:type="dxa"/>
          </w:tcPr>
          <w:p w:rsidR="00015100" w:rsidRPr="00677C55" w:rsidRDefault="00677C55" w:rsidP="00BF66FB">
            <w:pPr>
              <w:rPr>
                <w:szCs w:val="20"/>
              </w:rPr>
            </w:pPr>
            <w:r>
              <w:rPr>
                <w:szCs w:val="20"/>
              </w:rPr>
              <w:t>ч</w:t>
            </w:r>
          </w:p>
        </w:tc>
        <w:tc>
          <w:tcPr>
            <w:tcW w:w="2425" w:type="dxa"/>
          </w:tcPr>
          <w:p w:rsidR="00015100" w:rsidRPr="00677C55" w:rsidRDefault="00677C55" w:rsidP="00BF66FB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=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+2πn,n∈Z</m:t>
                </m:r>
              </m:oMath>
            </m:oMathPara>
          </w:p>
        </w:tc>
      </w:tr>
      <w:tr w:rsidR="00015100" w:rsidRPr="00752ECF" w:rsidTr="0018014A">
        <w:tc>
          <w:tcPr>
            <w:tcW w:w="11322" w:type="dxa"/>
            <w:gridSpan w:val="9"/>
          </w:tcPr>
          <w:p w:rsidR="00015100" w:rsidRPr="00752ECF" w:rsidRDefault="00015100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 xml:space="preserve">Ответы </w:t>
            </w:r>
          </w:p>
        </w:tc>
      </w:tr>
      <w:tr w:rsidR="00677C55" w:rsidRPr="00752ECF" w:rsidTr="00677C55">
        <w:tc>
          <w:tcPr>
            <w:tcW w:w="392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414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705" w:type="dxa"/>
            <w:gridSpan w:val="2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752ECF" w:rsidRDefault="00677C55" w:rsidP="00BF66F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2425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</w:tr>
      <w:tr w:rsidR="00677C55" w:rsidRPr="00752ECF" w:rsidTr="00677C55">
        <w:tc>
          <w:tcPr>
            <w:tcW w:w="392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414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705" w:type="dxa"/>
            <w:gridSpan w:val="2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2425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</w:tr>
      <w:tr w:rsidR="00677C55" w:rsidRPr="00752ECF" w:rsidTr="00677C55">
        <w:tc>
          <w:tcPr>
            <w:tcW w:w="392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3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414" w:type="dxa"/>
          </w:tcPr>
          <w:p w:rsidR="00677C55" w:rsidRPr="00015100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705" w:type="dxa"/>
            <w:gridSpan w:val="2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953638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953638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2425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</w:tr>
      <w:tr w:rsidR="00677C55" w:rsidRPr="00752ECF" w:rsidTr="00677C55">
        <w:tc>
          <w:tcPr>
            <w:tcW w:w="392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  <w:r w:rsidRPr="00752ECF"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414" w:type="dxa"/>
          </w:tcPr>
          <w:p w:rsidR="00677C55" w:rsidRPr="00015100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705" w:type="dxa"/>
            <w:gridSpan w:val="2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953638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2126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</w:tcPr>
          <w:p w:rsidR="00677C55" w:rsidRPr="00953638" w:rsidRDefault="00677C55" w:rsidP="00BF66F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2425" w:type="dxa"/>
          </w:tcPr>
          <w:p w:rsidR="00677C55" w:rsidRPr="00752ECF" w:rsidRDefault="00677C55" w:rsidP="00BF66FB">
            <w:pPr>
              <w:rPr>
                <w:sz w:val="20"/>
                <w:szCs w:val="20"/>
              </w:rPr>
            </w:pPr>
          </w:p>
        </w:tc>
      </w:tr>
    </w:tbl>
    <w:p w:rsidR="0018014A" w:rsidRDefault="0018014A" w:rsidP="0018014A">
      <w:pPr>
        <w:pStyle w:val="a4"/>
        <w:shd w:val="clear" w:color="auto" w:fill="FFFFFF"/>
        <w:spacing w:before="0" w:beforeAutospacing="0" w:after="120" w:afterAutospacing="0" w:line="240" w:lineRule="atLeast"/>
        <w:ind w:left="709"/>
        <w:rPr>
          <w:rStyle w:val="a5"/>
          <w:bCs w:val="0"/>
          <w:color w:val="333333"/>
        </w:rPr>
      </w:pPr>
    </w:p>
    <w:p w:rsidR="00AA40B0" w:rsidRDefault="00AA40B0" w:rsidP="0018014A">
      <w:pPr>
        <w:pStyle w:val="a4"/>
        <w:shd w:val="clear" w:color="auto" w:fill="FFFFFF"/>
        <w:spacing w:before="0" w:beforeAutospacing="0" w:after="120" w:afterAutospacing="0" w:line="240" w:lineRule="atLeast"/>
        <w:ind w:left="709"/>
        <w:rPr>
          <w:rStyle w:val="a5"/>
          <w:bCs w:val="0"/>
          <w:color w:val="333333"/>
        </w:rPr>
      </w:pPr>
      <w:r>
        <w:rPr>
          <w:color w:val="333333"/>
        </w:rPr>
        <w:t>Проверяем правильность выполнения задания. Если вы правильно выполнили, то вы узнаете автора высказывания о математике:</w:t>
      </w:r>
    </w:p>
    <w:p w:rsidR="008F7517" w:rsidRPr="008F7517" w:rsidRDefault="008F7517" w:rsidP="0018014A">
      <w:pPr>
        <w:pStyle w:val="a4"/>
        <w:shd w:val="clear" w:color="auto" w:fill="FFFFFF"/>
        <w:spacing w:before="0" w:beforeAutospacing="0" w:after="120" w:afterAutospacing="0" w:line="240" w:lineRule="atLeast"/>
        <w:ind w:left="709"/>
        <w:rPr>
          <w:rStyle w:val="a5"/>
          <w:b w:val="0"/>
          <w:bCs w:val="0"/>
          <w:i/>
          <w:color w:val="333333"/>
          <w:sz w:val="32"/>
        </w:rPr>
      </w:pPr>
      <w:r>
        <w:rPr>
          <w:b/>
          <w:i/>
          <w:szCs w:val="20"/>
        </w:rPr>
        <w:t xml:space="preserve">Математика - гимнастика ума. (Александр </w:t>
      </w:r>
      <w:r w:rsidRPr="008F7517">
        <w:rPr>
          <w:b/>
          <w:i/>
          <w:szCs w:val="20"/>
        </w:rPr>
        <w:t>В</w:t>
      </w:r>
      <w:r>
        <w:rPr>
          <w:b/>
          <w:i/>
          <w:szCs w:val="20"/>
        </w:rPr>
        <w:t>асильевич</w:t>
      </w:r>
      <w:r w:rsidRPr="008F7517">
        <w:rPr>
          <w:b/>
          <w:i/>
          <w:szCs w:val="20"/>
        </w:rPr>
        <w:t xml:space="preserve"> Суворов</w:t>
      </w:r>
      <w:r>
        <w:rPr>
          <w:b/>
          <w:i/>
          <w:szCs w:val="20"/>
        </w:rPr>
        <w:t xml:space="preserve"> – великий русский полководец, кавалер всех российских орденов своего времени</w:t>
      </w:r>
      <w:r w:rsidRPr="008F7517">
        <w:rPr>
          <w:b/>
          <w:i/>
          <w:szCs w:val="20"/>
        </w:rPr>
        <w:t>)</w:t>
      </w:r>
      <w:r w:rsidRPr="008F7517">
        <w:rPr>
          <w:b/>
          <w:i/>
          <w:szCs w:val="20"/>
        </w:rPr>
        <w:br/>
      </w:r>
    </w:p>
    <w:p w:rsidR="0018014A" w:rsidRPr="00AA40B0" w:rsidRDefault="00AA40B0" w:rsidP="00AA40B0">
      <w:pPr>
        <w:pStyle w:val="a3"/>
        <w:numPr>
          <w:ilvl w:val="0"/>
          <w:numId w:val="5"/>
        </w:numPr>
        <w:ind w:left="0" w:firstLine="0"/>
        <w:rPr>
          <w:b/>
          <w:i/>
        </w:rPr>
      </w:pPr>
      <w:r w:rsidRPr="00AA40B0">
        <w:rPr>
          <w:b/>
          <w:i/>
        </w:rPr>
        <w:t>Основная часть. Решение уравнений.</w:t>
      </w:r>
    </w:p>
    <w:p w:rsidR="00AA40B0" w:rsidRPr="00AA40B0" w:rsidRDefault="00AA40B0" w:rsidP="00AA40B0">
      <w:pPr>
        <w:pStyle w:val="a4"/>
        <w:numPr>
          <w:ilvl w:val="0"/>
          <w:numId w:val="9"/>
        </w:numPr>
        <w:shd w:val="clear" w:color="auto" w:fill="FFFFFF"/>
        <w:spacing w:before="0" w:beforeAutospacing="0" w:after="120" w:afterAutospacing="0" w:line="240" w:lineRule="atLeast"/>
        <w:rPr>
          <w:rStyle w:val="a5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>Решите уравнение:</w:t>
      </w:r>
    </w:p>
    <w:p w:rsidR="00AA40B0" w:rsidRPr="005F1C9E" w:rsidRDefault="00D60122" w:rsidP="00AA40B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Pr>
            <m:num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cos</m:t>
                  </m:r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2</m:t>
                  </m:r>
                  <m:r>
                    <w:rPr>
                      <w:rStyle w:val="a5"/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e>
              </m:func>
              <m:r>
                <w:rPr>
                  <w:rStyle w:val="a5"/>
                  <w:rFonts w:ascii="Cambria Math" w:hAnsi="Cambria Math"/>
                  <w:color w:val="333333"/>
                </w:rPr>
                <m:t>-</m:t>
              </m:r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sin</m:t>
                  </m:r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x</m:t>
                  </m:r>
                </m:e>
              </m:func>
              <m:r>
                <w:rPr>
                  <w:rStyle w:val="a5"/>
                  <w:rFonts w:ascii="Cambria Math" w:hAnsi="Cambria Math"/>
                  <w:color w:val="333333"/>
                </w:rPr>
                <m:t>-1</m:t>
              </m:r>
            </m:num>
            <m:den>
              <m:r>
                <w:rPr>
                  <w:rStyle w:val="a5"/>
                  <w:rFonts w:ascii="Cambria Math" w:hAnsi="Cambria Math"/>
                  <w:color w:val="333333"/>
                </w:rPr>
                <m:t>2</m:t>
              </m:r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cos</m:t>
                  </m:r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x</m:t>
                  </m:r>
                </m:e>
              </m:func>
              <m:r>
                <w:rPr>
                  <w:rStyle w:val="a5"/>
                  <w:rFonts w:ascii="Cambria Math" w:hAnsi="Cambria Math"/>
                  <w:color w:val="333333"/>
                </w:rPr>
                <m:t>-</m:t>
              </m:r>
              <m:rad>
                <m:radPr>
                  <m:degHide m:val="1"/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radPr>
                <m:deg/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3</m:t>
                  </m:r>
                </m:e>
              </m:rad>
            </m:den>
          </m:f>
          <m:r>
            <w:rPr>
              <w:rStyle w:val="a5"/>
              <w:rFonts w:ascii="Cambria Math" w:hAnsi="Cambria Math"/>
              <w:color w:val="333333"/>
            </w:rPr>
            <m:t>=0</m:t>
          </m:r>
        </m:oMath>
      </m:oMathPara>
    </w:p>
    <w:p w:rsidR="00AA40B0" w:rsidRDefault="00AA40B0" w:rsidP="00AA40B0">
      <w:pPr>
        <w:pStyle w:val="a4"/>
        <w:shd w:val="clear" w:color="auto" w:fill="FFFFFF"/>
        <w:spacing w:before="0" w:beforeAutospacing="0" w:after="120" w:afterAutospacing="0" w:line="240" w:lineRule="atLeast"/>
        <w:ind w:left="1004"/>
      </w:pPr>
      <w:r>
        <w:t xml:space="preserve">Решение: </w:t>
      </w:r>
    </w:p>
    <w:p w:rsidR="00AA40B0" w:rsidRPr="005F1C9E" w:rsidRDefault="00D60122" w:rsidP="00AA40B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Pr>
            <m:num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cos</m:t>
                  </m:r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2</m:t>
                  </m:r>
                  <m:r>
                    <w:rPr>
                      <w:rStyle w:val="a5"/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e>
              </m:func>
              <m:r>
                <w:rPr>
                  <w:rStyle w:val="a5"/>
                  <w:rFonts w:ascii="Cambria Math" w:hAnsi="Cambria Math"/>
                  <w:color w:val="333333"/>
                </w:rPr>
                <m:t>-</m:t>
              </m:r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sin</m:t>
                  </m:r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x</m:t>
                  </m:r>
                </m:e>
              </m:func>
              <m:r>
                <w:rPr>
                  <w:rStyle w:val="a5"/>
                  <w:rFonts w:ascii="Cambria Math" w:hAnsi="Cambria Math"/>
                  <w:color w:val="333333"/>
                </w:rPr>
                <m:t>-1</m:t>
              </m:r>
            </m:num>
            <m:den>
              <m:r>
                <w:rPr>
                  <w:rStyle w:val="a5"/>
                  <w:rFonts w:ascii="Cambria Math" w:hAnsi="Cambria Math"/>
                  <w:color w:val="333333"/>
                </w:rPr>
                <m:t>2</m:t>
              </m:r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cos</m:t>
                  </m:r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x</m:t>
                  </m:r>
                </m:e>
              </m:func>
              <m:r>
                <w:rPr>
                  <w:rStyle w:val="a5"/>
                  <w:rFonts w:ascii="Cambria Math" w:hAnsi="Cambria Math"/>
                  <w:color w:val="333333"/>
                </w:rPr>
                <m:t>-</m:t>
              </m:r>
              <m:rad>
                <m:radPr>
                  <m:degHide m:val="1"/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radPr>
                <m:deg/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3</m:t>
                  </m:r>
                </m:e>
              </m:rad>
            </m:den>
          </m:f>
          <m:r>
            <w:rPr>
              <w:rStyle w:val="a5"/>
              <w:rFonts w:ascii="Cambria Math" w:hAnsi="Cambria Math"/>
              <w:color w:val="333333"/>
            </w:rPr>
            <m:t>=0↔</m:t>
          </m:r>
        </m:oMath>
      </m:oMathPara>
    </w:p>
    <w:p w:rsidR="00AA40B0" w:rsidRPr="005F1C9E" w:rsidRDefault="005F1C9E" w:rsidP="00AA40B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  <w:lang w:val="en-US"/>
        </w:rPr>
      </w:pPr>
      <m:oMathPara>
        <m:oMathParaPr>
          <m:jc m:val="left"/>
        </m:oMathParaPr>
        <m:oMath>
          <m:r>
            <w:rPr>
              <w:rStyle w:val="a5"/>
              <w:rFonts w:ascii="Cambria Math" w:hAnsi="Cambria Math"/>
              <w:color w:val="333333"/>
              <w:lang w:val="en-US"/>
            </w:rPr>
            <m:t>↔</m:t>
          </m:r>
          <m:d>
            <m:dPr>
              <m:begChr m:val="{"/>
              <m:endChr m:val=""/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eqArr>
                <m:eqArr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eqArrPr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1-2</m:t>
                  </m:r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color w:val="333333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  <w:lang w:val="en-US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-</m:t>
                  </m:r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sin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-1=0;</m:t>
                  </m:r>
                </m: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2</m:t>
                  </m:r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cos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radPr>
                    <m:deg/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3</m:t>
                      </m:r>
                    </m:e>
                  </m:rad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≠0;</m:t>
                  </m:r>
                </m:e>
              </m:eqArr>
              <m:r>
                <w:rPr>
                  <w:rStyle w:val="a5"/>
                  <w:rFonts w:ascii="Cambria Math" w:hAnsi="Cambria Math"/>
                  <w:color w:val="333333"/>
                </w:rPr>
                <m:t>↔</m:t>
              </m:r>
              <m:d>
                <m:dPr>
                  <m:begChr m:val="{"/>
                  <m:endChr m:val=""/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dPr>
                <m:e>
                  <m:eqArr>
                    <m:eqArr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eqArrPr>
                    <m:e>
                      <m:func>
                        <m:func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x</m:t>
                          </m:r>
                        </m:e>
                      </m:func>
                      <m:d>
                        <m:d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</w:rPr>
                          </m:ctrlPr>
                        </m:dPr>
                        <m:e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Style w:val="a5"/>
                                  <w:rFonts w:ascii="Cambria Math" w:hAnsi="Cambria Math"/>
                                  <w:b w:val="0"/>
                                  <w:bCs w:val="0"/>
                                  <w:i/>
                                  <w:color w:val="333333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+1</m:t>
                          </m:r>
                        </m:e>
                      </m:d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=0;</m:t>
                      </m:r>
                    </m:e>
                    <m:e>
                      <m:func>
                        <m:func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x</m:t>
                          </m:r>
                        </m:e>
                      </m:func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≠</m:t>
                      </m:r>
                      <m:f>
                        <m:f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Style w:val="a5"/>
                                  <w:rFonts w:ascii="Cambria Math" w:hAnsi="Cambria Math"/>
                                  <w:b w:val="0"/>
                                  <w:bCs w:val="0"/>
                                  <w:i/>
                                  <w:color w:val="333333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2</m:t>
                          </m:r>
                        </m:den>
                      </m:f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;</m:t>
                      </m:r>
                    </m:e>
                  </m:eqArr>
                </m:e>
              </m:d>
            </m:e>
          </m:d>
          <m:r>
            <w:rPr>
              <w:rStyle w:val="a5"/>
              <w:rFonts w:ascii="Cambria Math" w:hAnsi="Cambria Math"/>
              <w:color w:val="333333"/>
            </w:rPr>
            <m:t>↔</m:t>
          </m:r>
        </m:oMath>
      </m:oMathPara>
    </w:p>
    <w:p w:rsidR="0018014A" w:rsidRPr="005F1C9E" w:rsidRDefault="005F1C9E" w:rsidP="00AA40B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Cs w:val="0"/>
          <w:color w:val="333333"/>
          <w:lang w:val="en-US"/>
        </w:rPr>
      </w:pPr>
      <m:oMathPara>
        <m:oMathParaPr>
          <m:jc m:val="left"/>
        </m:oMathParaPr>
        <m:oMath>
          <m:r>
            <w:rPr>
              <w:rStyle w:val="a5"/>
              <w:rFonts w:ascii="Cambria Math" w:hAnsi="Cambria Math"/>
              <w:color w:val="333333"/>
              <w:lang w:val="en-US"/>
            </w:rPr>
            <w:lastRenderedPageBreak/>
            <m:t>↔</m:t>
          </m:r>
          <m:d>
            <m:dPr>
              <m:begChr m:val="{"/>
              <m:endChr m:val=""/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  <w:lang w:val="en-US"/>
                </w:rPr>
              </m:ctrlPr>
            </m:dPr>
            <m:e>
              <m:eqArr>
                <m:eqArr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  <w:lang w:val="en-US"/>
                    </w:rPr>
                  </m:ctrlPr>
                </m:eqArrPr>
                <m:e>
                  <m:d>
                    <m:dPr>
                      <m:begChr m:val="["/>
                      <m:endChr m:val=""/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  <w:lang w:val="en-US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  <w:lang w:val="en-US"/>
                            </w:rPr>
                          </m:ctrlPr>
                        </m:eqArrPr>
                        <m:e>
                          <m:func>
                            <m:funcPr>
                              <m:ctrlPr>
                                <w:rPr>
                                  <w:rStyle w:val="a5"/>
                                  <w:rFonts w:ascii="Cambria Math" w:hAnsi="Cambria Math"/>
                                  <w:b w:val="0"/>
                                  <w:bCs w:val="0"/>
                                  <w:i/>
                                  <w:color w:val="333333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=0;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Style w:val="a5"/>
                                  <w:rFonts w:ascii="Cambria Math" w:hAnsi="Cambria Math"/>
                                  <w:b w:val="0"/>
                                  <w:bCs w:val="0"/>
                                  <w:i/>
                                  <w:color w:val="333333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=-</m:t>
                          </m:r>
                          <m:f>
                            <m:fPr>
                              <m:ctrlPr>
                                <w:rPr>
                                  <w:rStyle w:val="a5"/>
                                  <w:rFonts w:ascii="Cambria Math" w:hAnsi="Cambria Math"/>
                                  <w:b w:val="0"/>
                                  <w:bCs w:val="0"/>
                                  <w:i/>
                                  <w:color w:val="333333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;</m:t>
                          </m:r>
                        </m:e>
                      </m:eqArr>
                    </m:e>
                  </m:d>
                </m:e>
                <m:e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cos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≠</m:t>
                  </m:r>
                  <m:f>
                    <m:f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</w:rPr>
                          </m:ctrlPr>
                        </m:radPr>
                        <m:deg/>
                        <m:e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2</m:t>
                      </m:r>
                    </m:den>
                  </m:f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;</m:t>
                  </m:r>
                </m:e>
              </m:eqArr>
            </m:e>
          </m:d>
          <m:r>
            <w:rPr>
              <w:rStyle w:val="a5"/>
              <w:rFonts w:ascii="Cambria Math" w:hAnsi="Cambria Math"/>
              <w:color w:val="333333"/>
            </w:rPr>
            <m:t>↔</m:t>
          </m:r>
          <m:d>
            <m:dPr>
              <m:begChr m:val="{"/>
              <m:endChr m:val=""/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eqArr>
                <m:eqArr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eqArrPr>
                <m:e>
                  <m:d>
                    <m:dPr>
                      <m:begChr m:val="["/>
                      <m:endChr m:val=""/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</w:rPr>
                          </m:ctrlPr>
                        </m:eqArrPr>
                        <m:e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x=πn, nϵZ;</m:t>
                          </m:r>
                        </m:e>
                        <m:e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x=-</m:t>
                          </m:r>
                          <m:f>
                            <m:fPr>
                              <m:ctrlPr>
                                <w:rPr>
                                  <w:rStyle w:val="a5"/>
                                  <w:rFonts w:ascii="Cambria Math" w:hAnsi="Cambria Math"/>
                                  <w:b w:val="0"/>
                                  <w:bCs w:val="0"/>
                                  <w:i/>
                                  <w:color w:val="333333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6</m:t>
                              </m:r>
                            </m:den>
                          </m:f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+2πn, nϵZ;</m:t>
                          </m:r>
                          <m:ctrlPr>
                            <w:rPr>
                              <w:rStyle w:val="a5"/>
                              <w:rFonts w:ascii="Cambria Math" w:eastAsia="Cambria Math" w:hAnsi="Cambria Math" w:cs="Cambria Math"/>
                              <w:b w:val="0"/>
                              <w:bCs w:val="0"/>
                              <w:i/>
                              <w:color w:val="333333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  <w:lang w:val="en-US"/>
                            </w:rPr>
                            <m:t>x=-</m:t>
                          </m:r>
                          <m:f>
                            <m:fPr>
                              <m:ctrlPr>
                                <w:rPr>
                                  <w:rStyle w:val="a5"/>
                                  <w:rFonts w:ascii="Cambria Math" w:eastAsia="Cambria Math" w:hAnsi="Cambria Math" w:cs="Cambria Math"/>
                                  <w:b w:val="0"/>
                                  <w:bCs w:val="0"/>
                                  <w:i/>
                                  <w:color w:val="333333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Style w:val="a5"/>
                                  <w:rFonts w:ascii="Cambria Math" w:eastAsia="Cambria Math" w:hAnsi="Cambria Math" w:cs="Cambria Math"/>
                                  <w:color w:val="333333"/>
                                  <w:lang w:val="en-US"/>
                                </w:rPr>
                                <m:t>5π</m:t>
                              </m:r>
                            </m:num>
                            <m:den>
                              <m:r>
                                <w:rPr>
                                  <w:rStyle w:val="a5"/>
                                  <w:rFonts w:ascii="Cambria Math" w:eastAsia="Cambria Math" w:hAnsi="Cambria Math" w:cs="Cambria Math"/>
                                  <w:color w:val="333333"/>
                                  <w:lang w:val="en-US"/>
                                </w:rPr>
                                <m:t>6</m:t>
                              </m:r>
                            </m:den>
                          </m:f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  <w:lang w:val="en-US"/>
                            </w:rPr>
                            <m:t>+2πn, nϵZ;</m:t>
                          </m:r>
                        </m:e>
                      </m:eqArr>
                    </m:e>
                  </m:d>
                </m:e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x≠±</m:t>
                  </m:r>
                  <m:f>
                    <m:f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Pr>
                    <m:num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π</m:t>
                      </m:r>
                    </m:num>
                    <m:den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6</m:t>
                      </m:r>
                    </m:den>
                  </m:f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+2πn, nϵZ</m:t>
                  </m:r>
                </m:e>
              </m:eqArr>
            </m:e>
          </m:d>
          <m:r>
            <w:rPr>
              <w:rStyle w:val="a5"/>
              <w:rFonts w:ascii="Cambria Math" w:hAnsi="Cambria Math"/>
              <w:color w:val="333333"/>
            </w:rPr>
            <m:t>↔</m:t>
          </m:r>
          <m:d>
            <m:dPr>
              <m:begChr m:val="["/>
              <m:endChr m:val=""/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eqArr>
                <m:eqArr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eqArrPr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x=πn, nϵZ;</m:t>
                  </m:r>
                </m:e>
                <m:e>
                  <m:r>
                    <w:rPr>
                      <w:rStyle w:val="a5"/>
                      <w:rFonts w:ascii="Cambria Math" w:eastAsia="Cambria Math" w:hAnsi="Cambria Math" w:cs="Cambria Math"/>
                      <w:color w:val="333333"/>
                      <w:lang w:val="en-US"/>
                    </w:rPr>
                    <m:t>x=-</m:t>
                  </m:r>
                  <m:f>
                    <m:fPr>
                      <m:ctrlPr>
                        <w:rPr>
                          <w:rStyle w:val="a5"/>
                          <w:rFonts w:ascii="Cambria Math" w:eastAsia="Cambria Math" w:hAnsi="Cambria Math" w:cs="Cambria Math"/>
                          <w:b w:val="0"/>
                          <w:bCs w:val="0"/>
                          <w:i/>
                          <w:color w:val="333333"/>
                          <w:lang w:val="en-US"/>
                        </w:rPr>
                      </m:ctrlPr>
                    </m:fPr>
                    <m:num>
                      <m:r>
                        <w:rPr>
                          <w:rStyle w:val="a5"/>
                          <w:rFonts w:ascii="Cambria Math" w:eastAsia="Cambria Math" w:hAnsi="Cambria Math" w:cs="Cambria Math"/>
                          <w:color w:val="333333"/>
                          <w:lang w:val="en-US"/>
                        </w:rPr>
                        <m:t>5π</m:t>
                      </m:r>
                    </m:num>
                    <m:den>
                      <m:r>
                        <w:rPr>
                          <w:rStyle w:val="a5"/>
                          <w:rFonts w:ascii="Cambria Math" w:eastAsia="Cambria Math" w:hAnsi="Cambria Math" w:cs="Cambria Math"/>
                          <w:color w:val="333333"/>
                          <w:lang w:val="en-US"/>
                        </w:rPr>
                        <m:t>6</m:t>
                      </m:r>
                    </m:den>
                  </m:f>
                  <m:r>
                    <w:rPr>
                      <w:rStyle w:val="a5"/>
                      <w:rFonts w:ascii="Cambria Math" w:eastAsia="Cambria Math" w:hAnsi="Cambria Math" w:cs="Cambria Math"/>
                      <w:color w:val="333333"/>
                      <w:lang w:val="en-US"/>
                    </w:rPr>
                    <m:t>+2πn, nϵZ.</m:t>
                  </m:r>
                </m:e>
              </m:eqArr>
            </m:e>
          </m:d>
        </m:oMath>
      </m:oMathPara>
    </w:p>
    <w:p w:rsidR="00AA40B0" w:rsidRDefault="00AA40B0" w:rsidP="00AA40B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 xml:space="preserve">Ответ: </w:t>
      </w:r>
      <m:oMath>
        <m:r>
          <w:rPr>
            <w:rStyle w:val="a5"/>
            <w:rFonts w:ascii="Cambria Math" w:eastAsia="Cambria Math" w:hAnsi="Cambria Math" w:cs="Cambria Math"/>
            <w:color w:val="333333"/>
          </w:rPr>
          <m:t>-</m:t>
        </m:r>
        <m:f>
          <m:fPr>
            <m:ctrlPr>
              <w:rPr>
                <w:rStyle w:val="a5"/>
                <w:rFonts w:ascii="Cambria Math" w:eastAsia="Cambria Math" w:hAnsi="Cambria Math" w:cs="Cambria Math"/>
                <w:b w:val="0"/>
                <w:bCs w:val="0"/>
                <w:i/>
                <w:color w:val="333333"/>
                <w:lang w:val="en-US"/>
              </w:rPr>
            </m:ctrlPr>
          </m:fPr>
          <m:num>
            <m:r>
              <w:rPr>
                <w:rStyle w:val="a5"/>
                <w:rFonts w:ascii="Cambria Math" w:eastAsia="Cambria Math" w:hAnsi="Cambria Math" w:cs="Cambria Math"/>
                <w:color w:val="333333"/>
              </w:rPr>
              <m:t>5</m:t>
            </m:r>
            <m:r>
              <w:rPr>
                <w:rStyle w:val="a5"/>
                <w:rFonts w:ascii="Cambria Math" w:eastAsia="Cambria Math" w:hAnsi="Cambria Math" w:cs="Cambria Math"/>
                <w:color w:val="333333"/>
                <w:lang w:val="en-US"/>
              </w:rPr>
              <m:t>π</m:t>
            </m:r>
          </m:num>
          <m:den>
            <m:r>
              <w:rPr>
                <w:rStyle w:val="a5"/>
                <w:rFonts w:ascii="Cambria Math" w:eastAsia="Cambria Math" w:hAnsi="Cambria Math" w:cs="Cambria Math"/>
                <w:color w:val="333333"/>
              </w:rPr>
              <m:t>6</m:t>
            </m:r>
          </m:den>
        </m:f>
        <m:r>
          <w:rPr>
            <w:rStyle w:val="a5"/>
            <w:rFonts w:ascii="Cambria Math" w:eastAsia="Cambria Math" w:hAnsi="Cambria Math" w:cs="Cambria Math"/>
            <w:color w:val="333333"/>
          </w:rPr>
          <m:t>+2</m:t>
        </m:r>
        <m:r>
          <w:rPr>
            <w:rStyle w:val="a5"/>
            <w:rFonts w:ascii="Cambria Math" w:eastAsia="Cambria Math" w:hAnsi="Cambria Math" w:cs="Cambria Math"/>
            <w:color w:val="333333"/>
            <w:lang w:val="en-US"/>
          </w:rPr>
          <m:t>πn</m:t>
        </m:r>
        <m:r>
          <w:rPr>
            <w:rStyle w:val="a5"/>
            <w:rFonts w:ascii="Cambria Math" w:eastAsia="Cambria Math" w:hAnsi="Cambria Math" w:cs="Cambria Math"/>
            <w:color w:val="333333"/>
          </w:rPr>
          <m:t xml:space="preserve">; </m:t>
        </m:r>
        <m:r>
          <w:rPr>
            <w:rStyle w:val="a5"/>
            <w:rFonts w:ascii="Cambria Math" w:hAnsi="Cambria Math"/>
            <w:color w:val="333333"/>
          </w:rPr>
          <m:t xml:space="preserve">πn,  </m:t>
        </m:r>
        <m:r>
          <w:rPr>
            <w:rStyle w:val="a5"/>
            <w:rFonts w:ascii="Cambria Math" w:eastAsia="Cambria Math" w:hAnsi="Cambria Math" w:cs="Cambria Math"/>
            <w:color w:val="333333"/>
            <w:lang w:val="en-US"/>
          </w:rPr>
          <m:t>nϵZ</m:t>
        </m:r>
      </m:oMath>
    </w:p>
    <w:p w:rsidR="00AA40B0" w:rsidRPr="005C64F0" w:rsidRDefault="00AA40B0" w:rsidP="00AA40B0">
      <w:pPr>
        <w:ind w:firstLine="540"/>
        <w:jc w:val="both"/>
        <w:rPr>
          <w:color w:val="333333"/>
        </w:rPr>
      </w:pPr>
      <w:r w:rsidRPr="005C64F0">
        <w:rPr>
          <w:color w:val="333333"/>
        </w:rPr>
        <w:t xml:space="preserve">Решив данное уравнение, мы нашли такие углы х, которые обращают данное уравнение в верное числовое равенство, при этом </w:t>
      </w:r>
      <w:r w:rsidR="005C64F0" w:rsidRPr="005C64F0">
        <w:rPr>
          <w:color w:val="333333"/>
        </w:rPr>
        <w:t>учитывали ОДЗ уравнения</w:t>
      </w:r>
      <w:r w:rsidRPr="005C64F0">
        <w:rPr>
          <w:color w:val="333333"/>
        </w:rPr>
        <w:t>.</w:t>
      </w:r>
    </w:p>
    <w:p w:rsidR="00FF7E8B" w:rsidRDefault="00FF7E8B" w:rsidP="00AA40B0">
      <w:pPr>
        <w:pStyle w:val="a4"/>
        <w:numPr>
          <w:ilvl w:val="0"/>
          <w:numId w:val="9"/>
        </w:numPr>
        <w:shd w:val="clear" w:color="auto" w:fill="FFFFFF"/>
        <w:spacing w:before="0" w:beforeAutospacing="0" w:after="120" w:afterAutospacing="0" w:line="240" w:lineRule="atLeast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 xml:space="preserve">Решите уравнение </w:t>
      </w:r>
      <m:oMath>
        <m:d>
          <m:dPr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w:rPr>
                <w:rStyle w:val="a5"/>
                <w:rFonts w:ascii="Cambria Math" w:hAnsi="Cambria Math"/>
                <w:color w:val="333333"/>
              </w:rPr>
              <m:t>2</m:t>
            </m:r>
            <m:func>
              <m:func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5"/>
                    <w:rFonts w:ascii="Cambria Math" w:hAnsi="Cambria Math"/>
                    <w:color w:val="333333"/>
                  </w:rPr>
                  <m:t>sin</m:t>
                </m:r>
              </m:fName>
              <m:e>
                <m:r>
                  <w:rPr>
                    <w:rStyle w:val="a5"/>
                    <w:rFonts w:ascii="Cambria Math" w:hAnsi="Cambria Math"/>
                    <w:color w:val="333333"/>
                    <w:lang w:val="en-US"/>
                  </w:rPr>
                  <m:t>x</m:t>
                </m:r>
              </m:e>
            </m:func>
            <m:r>
              <w:rPr>
                <w:rStyle w:val="a5"/>
                <w:rFonts w:ascii="Cambria Math" w:hAnsi="Cambria Math"/>
                <w:color w:val="333333"/>
              </w:rPr>
              <m:t>-1</m:t>
            </m:r>
          </m:e>
        </m:d>
        <m:d>
          <m:dPr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ad>
              <m:radPr>
                <m:degHide m:val="1"/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radPr>
              <m:deg/>
              <m:e>
                <m:r>
                  <w:rPr>
                    <w:rStyle w:val="a5"/>
                    <w:rFonts w:ascii="Cambria Math" w:hAnsi="Cambria Math"/>
                    <w:color w:val="333333"/>
                  </w:rPr>
                  <m:t>-</m:t>
                </m:r>
                <m:func>
                  <m:funcPr>
                    <m:ctrlPr>
                      <w:rPr>
                        <w:rStyle w:val="a5"/>
                        <w:rFonts w:ascii="Cambria Math" w:hAnsi="Cambria Math"/>
                        <w:b w:val="0"/>
                        <w:bCs w:val="0"/>
                        <w:i/>
                        <w:color w:val="333333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a5"/>
                        <w:rFonts w:ascii="Cambria Math" w:hAnsi="Cambria Math"/>
                        <w:color w:val="333333"/>
                      </w:rPr>
                      <m:t>cos</m:t>
                    </m:r>
                  </m:fName>
                  <m:e>
                    <m:r>
                      <w:rPr>
                        <w:rStyle w:val="a5"/>
                        <w:rFonts w:ascii="Cambria Math" w:hAnsi="Cambria Math"/>
                        <w:color w:val="333333"/>
                      </w:rPr>
                      <m:t>x</m:t>
                    </m:r>
                  </m:e>
                </m:func>
              </m:e>
            </m:rad>
            <m:r>
              <w:rPr>
                <w:rStyle w:val="a5"/>
                <w:rFonts w:ascii="Cambria Math" w:hAnsi="Cambria Math"/>
                <w:color w:val="333333"/>
              </w:rPr>
              <m:t>+1</m:t>
            </m:r>
          </m:e>
        </m:d>
        <m:r>
          <w:rPr>
            <w:rStyle w:val="a5"/>
            <w:rFonts w:ascii="Cambria Math" w:hAnsi="Cambria Math"/>
            <w:color w:val="333333"/>
          </w:rPr>
          <m:t>=0</m:t>
        </m:r>
      </m:oMath>
    </w:p>
    <w:p w:rsidR="00FF7E8B" w:rsidRDefault="00FF7E8B" w:rsidP="00FF7E8B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>Решение:</w:t>
      </w:r>
    </w:p>
    <w:p w:rsidR="005C64F0" w:rsidRPr="005F1C9E" w:rsidRDefault="00D60122" w:rsidP="00FF7E8B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</w:rPr>
      </w:pPr>
      <m:oMathPara>
        <m:oMath>
          <m:d>
            <m:d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r>
                <w:rPr>
                  <w:rStyle w:val="a5"/>
                  <w:rFonts w:ascii="Cambria Math" w:hAnsi="Cambria Math"/>
                  <w:color w:val="333333"/>
                </w:rPr>
                <m:t>2</m:t>
              </m:r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sin</m:t>
                  </m:r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e>
              </m:func>
              <m:r>
                <w:rPr>
                  <w:rStyle w:val="a5"/>
                  <w:rFonts w:ascii="Cambria Math" w:hAnsi="Cambria Math"/>
                  <w:color w:val="333333"/>
                </w:rPr>
                <m:t>-1</m:t>
              </m:r>
            </m:e>
          </m:d>
          <m:d>
            <m:d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rad>
                <m:radPr>
                  <m:degHide m:val="1"/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radPr>
                <m:deg/>
                <m:e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-</m:t>
                  </m:r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cos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</m:e>
              </m:rad>
              <m:r>
                <w:rPr>
                  <w:rStyle w:val="a5"/>
                  <w:rFonts w:ascii="Cambria Math" w:hAnsi="Cambria Math"/>
                  <w:color w:val="333333"/>
                </w:rPr>
                <m:t>+1</m:t>
              </m:r>
            </m:e>
          </m:d>
          <m:r>
            <w:rPr>
              <w:rStyle w:val="a5"/>
              <w:rFonts w:ascii="Cambria Math" w:hAnsi="Cambria Math"/>
              <w:color w:val="333333"/>
            </w:rPr>
            <m:t>=0 ↔</m:t>
          </m:r>
          <m:d>
            <m:dPr>
              <m:begChr m:val="{"/>
              <m:endChr m:val=""/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eqArr>
                <m:eqArr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eqArrPr>
                <m:e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sin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=</m:t>
                  </m:r>
                  <m:f>
                    <m:f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Pr>
                    <m:num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1</m:t>
                      </m:r>
                    </m:num>
                    <m:den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2</m:t>
                      </m:r>
                    </m:den>
                  </m:f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;</m:t>
                  </m:r>
                </m:e>
                <m:e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cos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≤0;</m:t>
                  </m:r>
                </m:e>
              </m:eqArr>
            </m:e>
          </m:d>
          <m:r>
            <w:rPr>
              <w:rStyle w:val="a5"/>
              <w:rFonts w:ascii="Cambria Math" w:hAnsi="Cambria Math"/>
              <w:color w:val="333333"/>
            </w:rPr>
            <m:t>↔</m:t>
          </m:r>
          <m:d>
            <m:dPr>
              <m:begChr m:val="{"/>
              <m:endChr m:val=""/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eqArr>
                <m:eqArr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eqArrPr>
                <m:e>
                  <m:d>
                    <m:dPr>
                      <m:begChr m:val="["/>
                      <m:endChr m:val=""/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Style w:val="a5"/>
                              <w:rFonts w:ascii="Cambria Math" w:hAnsi="Cambria Math"/>
                              <w:b w:val="0"/>
                              <w:bCs w:val="0"/>
                              <w:i/>
                              <w:color w:val="333333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x</m:t>
                          </m:r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Style w:val="a5"/>
                                  <w:rFonts w:ascii="Cambria Math" w:hAnsi="Cambria Math"/>
                                  <w:b w:val="0"/>
                                  <w:bCs w:val="0"/>
                                  <w:i/>
                                  <w:color w:val="333333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Style w:val="a5"/>
                                  <w:rFonts w:ascii="Cambria Math" w:hAnsi="Cambria Math"/>
                                  <w:color w:val="333333"/>
                                </w:rPr>
                                <m:t>6</m:t>
                              </m:r>
                            </m:den>
                          </m:f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+2</m:t>
                          </m:r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πn</m:t>
                          </m:r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 xml:space="preserve">, </m:t>
                          </m:r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  <w:lang w:val="en-US"/>
                            </w:rPr>
                            <m:t>nϵZ</m:t>
                          </m:r>
                          <m:r>
                            <w:rPr>
                              <w:rStyle w:val="a5"/>
                              <w:rFonts w:ascii="Cambria Math" w:hAnsi="Cambria Math"/>
                              <w:color w:val="333333"/>
                            </w:rPr>
                            <m:t>;</m:t>
                          </m:r>
                        </m:e>
                        <m:e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  <w:lang w:val="en-US"/>
                            </w:rPr>
                            <m:t>x</m:t>
                          </m:r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Style w:val="a5"/>
                                  <w:rFonts w:ascii="Cambria Math" w:eastAsia="Cambria Math" w:hAnsi="Cambria Math" w:cs="Cambria Math"/>
                                  <w:b w:val="0"/>
                                  <w:bCs w:val="0"/>
                                  <w:i/>
                                  <w:color w:val="333333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Style w:val="a5"/>
                                  <w:rFonts w:ascii="Cambria Math" w:eastAsia="Cambria Math" w:hAnsi="Cambria Math" w:cs="Cambria Math"/>
                                  <w:color w:val="333333"/>
                                </w:rPr>
                                <m:t>5</m:t>
                              </m:r>
                              <m:r>
                                <w:rPr>
                                  <w:rStyle w:val="a5"/>
                                  <w:rFonts w:ascii="Cambria Math" w:eastAsia="Cambria Math" w:hAnsi="Cambria Math" w:cs="Cambria Math"/>
                                  <w:color w:val="333333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Style w:val="a5"/>
                                  <w:rFonts w:ascii="Cambria Math" w:eastAsia="Cambria Math" w:hAnsi="Cambria Math" w:cs="Cambria Math"/>
                                  <w:color w:val="333333"/>
                                </w:rPr>
                                <m:t>6</m:t>
                              </m:r>
                            </m:den>
                          </m:f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</w:rPr>
                            <m:t>+2</m:t>
                          </m:r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  <w:lang w:val="en-US"/>
                            </w:rPr>
                            <m:t>πn</m:t>
                          </m:r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</w:rPr>
                            <m:t xml:space="preserve">, </m:t>
                          </m:r>
                          <m:r>
                            <w:rPr>
                              <w:rStyle w:val="a5"/>
                              <w:rFonts w:ascii="Cambria Math" w:eastAsia="Cambria Math" w:hAnsi="Cambria Math" w:cs="Cambria Math"/>
                              <w:color w:val="333333"/>
                              <w:lang w:val="en-US"/>
                            </w:rPr>
                            <m:t>nϵZ</m:t>
                          </m:r>
                        </m:e>
                      </m:eqArr>
                    </m:e>
                  </m:d>
                </m:e>
                <m:e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cos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≤0;</m:t>
                  </m:r>
                </m:e>
              </m:eqArr>
            </m:e>
          </m:d>
          <m:r>
            <w:rPr>
              <w:rStyle w:val="a5"/>
              <w:rFonts w:ascii="Cambria Math" w:hAnsi="Cambria Math"/>
              <w:color w:val="333333"/>
            </w:rPr>
            <m:t>↔</m:t>
          </m:r>
        </m:oMath>
      </m:oMathPara>
    </w:p>
    <w:p w:rsidR="00AA40B0" w:rsidRPr="005F1C9E" w:rsidRDefault="005F1C9E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  <w:lang w:val="en-US"/>
        </w:rPr>
      </w:pPr>
      <m:oMathPara>
        <m:oMathParaPr>
          <m:jc m:val="left"/>
        </m:oMathParaPr>
        <m:oMath>
          <m:r>
            <w:rPr>
              <w:rStyle w:val="a5"/>
              <w:rFonts w:ascii="Cambria Math" w:hAnsi="Cambria Math"/>
              <w:color w:val="333333"/>
            </w:rPr>
            <m:t>↔</m:t>
          </m:r>
          <m:r>
            <w:rPr>
              <w:rStyle w:val="a5"/>
              <w:rFonts w:ascii="Cambria Math" w:hAnsi="Cambria Math"/>
              <w:color w:val="333333"/>
              <w:lang w:val="en-US"/>
            </w:rPr>
            <m:t>x=</m:t>
          </m:r>
          <m:f>
            <m:f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  <w:lang w:val="en-US"/>
                </w:rPr>
              </m:ctrlPr>
            </m:fPr>
            <m:num>
              <m:r>
                <w:rPr>
                  <w:rStyle w:val="a5"/>
                  <w:rFonts w:ascii="Cambria Math" w:hAnsi="Cambria Math"/>
                  <w:color w:val="333333"/>
                  <w:lang w:val="en-US"/>
                </w:rPr>
                <m:t>5π</m:t>
              </m:r>
            </m:num>
            <m:den>
              <m:r>
                <w:rPr>
                  <w:rStyle w:val="a5"/>
                  <w:rFonts w:ascii="Cambria Math" w:hAnsi="Cambria Math"/>
                  <w:color w:val="333333"/>
                  <w:lang w:val="en-US"/>
                </w:rPr>
                <m:t>6</m:t>
              </m:r>
            </m:den>
          </m:f>
          <m:r>
            <w:rPr>
              <w:rStyle w:val="a5"/>
              <w:rFonts w:ascii="Cambria Math" w:hAnsi="Cambria Math"/>
              <w:color w:val="333333"/>
              <w:lang w:val="en-US"/>
            </w:rPr>
            <m:t>+2πn, nϵZ</m:t>
          </m:r>
        </m:oMath>
      </m:oMathPara>
    </w:p>
    <w:p w:rsidR="005C64F0" w:rsidRPr="00A12F74" w:rsidRDefault="005C64F0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 xml:space="preserve">Ответ: </w:t>
      </w:r>
      <m:oMath>
        <m:f>
          <m:fPr>
            <m:ctrlPr>
              <w:rPr>
                <w:rStyle w:val="a5"/>
                <w:rFonts w:ascii="Cambria Math" w:eastAsia="Cambria Math" w:hAnsi="Cambria Math" w:cs="Cambria Math"/>
                <w:b w:val="0"/>
                <w:bCs w:val="0"/>
                <w:i/>
                <w:color w:val="333333"/>
                <w:lang w:val="en-US"/>
              </w:rPr>
            </m:ctrlPr>
          </m:fPr>
          <m:num>
            <m:r>
              <w:rPr>
                <w:rStyle w:val="a5"/>
                <w:rFonts w:ascii="Cambria Math" w:eastAsia="Cambria Math" w:hAnsi="Cambria Math" w:cs="Cambria Math"/>
                <w:color w:val="333333"/>
              </w:rPr>
              <m:t>5</m:t>
            </m:r>
            <m:r>
              <w:rPr>
                <w:rStyle w:val="a5"/>
                <w:rFonts w:ascii="Cambria Math" w:eastAsia="Cambria Math" w:hAnsi="Cambria Math" w:cs="Cambria Math"/>
                <w:color w:val="333333"/>
                <w:lang w:val="en-US"/>
              </w:rPr>
              <m:t>π</m:t>
            </m:r>
          </m:num>
          <m:den>
            <m:r>
              <w:rPr>
                <w:rStyle w:val="a5"/>
                <w:rFonts w:ascii="Cambria Math" w:eastAsia="Cambria Math" w:hAnsi="Cambria Math" w:cs="Cambria Math"/>
                <w:color w:val="333333"/>
              </w:rPr>
              <m:t>6</m:t>
            </m:r>
          </m:den>
        </m:f>
        <m:r>
          <w:rPr>
            <w:rStyle w:val="a5"/>
            <w:rFonts w:ascii="Cambria Math" w:eastAsia="Cambria Math" w:hAnsi="Cambria Math" w:cs="Cambria Math"/>
            <w:color w:val="333333"/>
          </w:rPr>
          <m:t>+2</m:t>
        </m:r>
        <m:r>
          <w:rPr>
            <w:rStyle w:val="a5"/>
            <w:rFonts w:ascii="Cambria Math" w:eastAsia="Cambria Math" w:hAnsi="Cambria Math" w:cs="Cambria Math"/>
            <w:color w:val="333333"/>
            <w:lang w:val="en-US"/>
          </w:rPr>
          <m:t>πn</m:t>
        </m:r>
        <m:r>
          <w:rPr>
            <w:rStyle w:val="a5"/>
            <w:rFonts w:ascii="Cambria Math" w:eastAsia="Cambria Math" w:hAnsi="Cambria Math" w:cs="Cambria Math"/>
            <w:color w:val="333333"/>
          </w:rPr>
          <m:t xml:space="preserve">; </m:t>
        </m:r>
        <m:r>
          <w:rPr>
            <w:rStyle w:val="a5"/>
            <w:rFonts w:ascii="Cambria Math" w:hAnsi="Cambria Math"/>
            <w:color w:val="333333"/>
          </w:rPr>
          <m:t xml:space="preserve">πn,  </m:t>
        </m:r>
        <m:r>
          <w:rPr>
            <w:rStyle w:val="a5"/>
            <w:rFonts w:ascii="Cambria Math" w:eastAsia="Cambria Math" w:hAnsi="Cambria Math" w:cs="Cambria Math"/>
            <w:color w:val="333333"/>
            <w:lang w:val="en-US"/>
          </w:rPr>
          <m:t>nϵZ</m:t>
        </m:r>
      </m:oMath>
    </w:p>
    <w:p w:rsidR="005C64F0" w:rsidRDefault="005C64F0" w:rsidP="005C64F0">
      <w:pPr>
        <w:pStyle w:val="a4"/>
        <w:shd w:val="clear" w:color="auto" w:fill="FFFFFF"/>
        <w:spacing w:before="0" w:beforeAutospacing="0" w:after="120" w:afterAutospacing="0" w:line="240" w:lineRule="atLeast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 xml:space="preserve">Решая данное уравнение, мы учитывали условия равносильных переходов. </w:t>
      </w:r>
      <w:r w:rsidR="00A12F74">
        <w:rPr>
          <w:rStyle w:val="a5"/>
          <w:b w:val="0"/>
          <w:bCs w:val="0"/>
          <w:color w:val="333333"/>
        </w:rPr>
        <w:t xml:space="preserve">Для выбора ответа мы воспользовались свойствами косинуса угла: </w:t>
      </w:r>
    </w:p>
    <w:p w:rsidR="00A12F74" w:rsidRDefault="00A12F74" w:rsidP="00A12F74">
      <w:pPr>
        <w:pStyle w:val="a4"/>
        <w:numPr>
          <w:ilvl w:val="0"/>
          <w:numId w:val="13"/>
        </w:numPr>
        <w:shd w:val="clear" w:color="auto" w:fill="FFFFFF"/>
        <w:spacing w:before="0" w:beforeAutospacing="0" w:after="120" w:afterAutospacing="0" w:line="240" w:lineRule="atLeast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>В каких четвертях находится угол, косинус которого отрицателен (I</w:t>
      </w:r>
      <w:r w:rsidR="00B23505">
        <w:rPr>
          <w:rStyle w:val="a5"/>
          <w:b w:val="0"/>
          <w:bCs w:val="0"/>
          <w:color w:val="333333"/>
        </w:rPr>
        <w:t>I</w:t>
      </w:r>
      <w:r>
        <w:rPr>
          <w:rStyle w:val="a5"/>
          <w:b w:val="0"/>
          <w:bCs w:val="0"/>
          <w:color w:val="333333"/>
        </w:rPr>
        <w:t xml:space="preserve"> и I</w:t>
      </w:r>
      <w:r w:rsidR="00B23505">
        <w:rPr>
          <w:rStyle w:val="a5"/>
          <w:b w:val="0"/>
          <w:bCs w:val="0"/>
          <w:color w:val="333333"/>
        </w:rPr>
        <w:t>II  четвертях</w:t>
      </w:r>
      <w:r>
        <w:rPr>
          <w:rStyle w:val="a5"/>
          <w:b w:val="0"/>
          <w:bCs w:val="0"/>
          <w:color w:val="333333"/>
        </w:rPr>
        <w:t>).</w:t>
      </w:r>
    </w:p>
    <w:p w:rsidR="00A12F74" w:rsidRDefault="00A12F74" w:rsidP="00A12F74">
      <w:pPr>
        <w:pStyle w:val="a4"/>
        <w:numPr>
          <w:ilvl w:val="0"/>
          <w:numId w:val="13"/>
        </w:numPr>
        <w:shd w:val="clear" w:color="auto" w:fill="FFFFFF"/>
        <w:spacing w:before="0" w:beforeAutospacing="0" w:after="120" w:afterAutospacing="0" w:line="240" w:lineRule="atLeast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 xml:space="preserve">Выберите точку, синус которой равен  </w:t>
      </w:r>
      <m:oMath>
        <m:f>
          <m:fPr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fPr>
          <m:num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1</m:t>
            </m:r>
          </m:num>
          <m:den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2</m:t>
            </m:r>
          </m:den>
        </m:f>
      </m:oMath>
      <w:r>
        <w:rPr>
          <w:rStyle w:val="a5"/>
          <w:b w:val="0"/>
          <w:bCs w:val="0"/>
          <w:color w:val="333333"/>
        </w:rPr>
        <w:t xml:space="preserve"> и расположенную в </w:t>
      </w:r>
      <w:r w:rsidR="00B23505">
        <w:rPr>
          <w:rStyle w:val="a5"/>
          <w:b w:val="0"/>
          <w:bCs w:val="0"/>
          <w:color w:val="333333"/>
        </w:rPr>
        <w:t xml:space="preserve">II или III  </w:t>
      </w:r>
      <w:r>
        <w:rPr>
          <w:rStyle w:val="a5"/>
          <w:b w:val="0"/>
          <w:bCs w:val="0"/>
          <w:color w:val="333333"/>
        </w:rPr>
        <w:t>четверт</w:t>
      </w:r>
      <w:r w:rsidR="00B23505">
        <w:rPr>
          <w:rStyle w:val="a5"/>
          <w:b w:val="0"/>
          <w:bCs w:val="0"/>
          <w:color w:val="333333"/>
        </w:rPr>
        <w:t>ях</w:t>
      </w:r>
      <w:r>
        <w:rPr>
          <w:rStyle w:val="a5"/>
          <w:b w:val="0"/>
          <w:bCs w:val="0"/>
          <w:color w:val="333333"/>
        </w:rPr>
        <w:t>.</w:t>
      </w:r>
    </w:p>
    <w:p w:rsidR="005C64F0" w:rsidRDefault="005C64F0" w:rsidP="005C64F0">
      <w:pPr>
        <w:ind w:firstLine="540"/>
        <w:jc w:val="both"/>
        <w:rPr>
          <w:color w:val="333333"/>
        </w:rPr>
      </w:pPr>
      <w:r w:rsidRPr="005C64F0">
        <w:rPr>
          <w:color w:val="333333"/>
        </w:rPr>
        <w:t>Таким образом, в задач</w:t>
      </w:r>
      <w:r>
        <w:rPr>
          <w:color w:val="333333"/>
        </w:rPr>
        <w:t>ах</w:t>
      </w:r>
      <w:r w:rsidRPr="005C64F0">
        <w:rPr>
          <w:color w:val="333333"/>
        </w:rPr>
        <w:t xml:space="preserve"> требовалось найти решени</w:t>
      </w:r>
      <w:r>
        <w:rPr>
          <w:color w:val="333333"/>
        </w:rPr>
        <w:t>я</w:t>
      </w:r>
      <w:r w:rsidRPr="005C64F0">
        <w:rPr>
          <w:color w:val="333333"/>
        </w:rPr>
        <w:t xml:space="preserve"> уравнени</w:t>
      </w:r>
      <w:r>
        <w:rPr>
          <w:color w:val="333333"/>
        </w:rPr>
        <w:t>й</w:t>
      </w:r>
      <w:r w:rsidRPr="005C64F0">
        <w:rPr>
          <w:color w:val="333333"/>
        </w:rPr>
        <w:t>, удовлетворяющ</w:t>
      </w:r>
      <w:r>
        <w:rPr>
          <w:color w:val="333333"/>
        </w:rPr>
        <w:t>ие</w:t>
      </w:r>
      <w:r w:rsidRPr="005C64F0">
        <w:rPr>
          <w:color w:val="333333"/>
        </w:rPr>
        <w:t xml:space="preserve"> поставленн</w:t>
      </w:r>
      <w:r>
        <w:rPr>
          <w:color w:val="333333"/>
        </w:rPr>
        <w:t>ым</w:t>
      </w:r>
      <w:r w:rsidRPr="005C64F0">
        <w:rPr>
          <w:color w:val="333333"/>
        </w:rPr>
        <w:t xml:space="preserve"> услови</w:t>
      </w:r>
      <w:r>
        <w:rPr>
          <w:color w:val="333333"/>
        </w:rPr>
        <w:t>ям</w:t>
      </w:r>
      <w:r w:rsidRPr="005C64F0">
        <w:rPr>
          <w:color w:val="333333"/>
        </w:rPr>
        <w:t>.</w:t>
      </w:r>
    </w:p>
    <w:p w:rsidR="005C64F0" w:rsidRDefault="005C64F0" w:rsidP="005C64F0">
      <w:pPr>
        <w:ind w:firstLine="540"/>
        <w:jc w:val="both"/>
        <w:rPr>
          <w:color w:val="333333"/>
        </w:rPr>
      </w:pPr>
    </w:p>
    <w:p w:rsidR="00BF66FB" w:rsidRDefault="00BF66FB" w:rsidP="005C64F0">
      <w:pPr>
        <w:ind w:firstLine="540"/>
        <w:jc w:val="both"/>
        <w:rPr>
          <w:color w:val="333333"/>
        </w:rPr>
      </w:pPr>
      <w:r>
        <w:rPr>
          <w:color w:val="333333"/>
        </w:rPr>
        <w:t>Тема нашего урока: Способы отбора корней при решении тригонометрического уравнения.</w:t>
      </w:r>
    </w:p>
    <w:p w:rsidR="00BF66FB" w:rsidRDefault="00BF66FB" w:rsidP="005C64F0">
      <w:pPr>
        <w:ind w:firstLine="540"/>
        <w:jc w:val="both"/>
        <w:rPr>
          <w:color w:val="333333"/>
        </w:rPr>
      </w:pPr>
      <w:r>
        <w:rPr>
          <w:color w:val="333333"/>
        </w:rPr>
        <w:t>Причины отбора корней при решении уравнений:</w:t>
      </w:r>
    </w:p>
    <w:p w:rsidR="00BF66FB" w:rsidRDefault="00BF66FB" w:rsidP="00BF66FB">
      <w:pPr>
        <w:pStyle w:val="a3"/>
        <w:numPr>
          <w:ilvl w:val="0"/>
          <w:numId w:val="10"/>
        </w:numPr>
        <w:jc w:val="both"/>
        <w:rPr>
          <w:color w:val="333333"/>
        </w:rPr>
      </w:pPr>
      <w:r>
        <w:rPr>
          <w:color w:val="333333"/>
        </w:rPr>
        <w:t>Отбор корней уравнения</w:t>
      </w:r>
      <w:r w:rsidR="00A12F74">
        <w:rPr>
          <w:color w:val="333333"/>
        </w:rPr>
        <w:t>, удовлетворяющих ОДЗ уравнения.</w:t>
      </w:r>
    </w:p>
    <w:p w:rsidR="00BF66FB" w:rsidRDefault="00BF66FB" w:rsidP="00BF66FB">
      <w:pPr>
        <w:pStyle w:val="a3"/>
        <w:numPr>
          <w:ilvl w:val="0"/>
          <w:numId w:val="10"/>
        </w:numPr>
        <w:jc w:val="both"/>
        <w:rPr>
          <w:color w:val="333333"/>
        </w:rPr>
      </w:pPr>
      <w:r>
        <w:rPr>
          <w:color w:val="333333"/>
        </w:rPr>
        <w:t>Отбор корней, удовлет</w:t>
      </w:r>
      <w:r w:rsidR="00A12F74">
        <w:rPr>
          <w:color w:val="333333"/>
        </w:rPr>
        <w:t>воряющих равносильным переходам.</w:t>
      </w:r>
    </w:p>
    <w:p w:rsidR="00BF66FB" w:rsidRDefault="00BF66FB" w:rsidP="00BF66FB">
      <w:pPr>
        <w:pStyle w:val="a3"/>
        <w:numPr>
          <w:ilvl w:val="0"/>
          <w:numId w:val="10"/>
        </w:numPr>
        <w:jc w:val="both"/>
        <w:rPr>
          <w:color w:val="333333"/>
        </w:rPr>
      </w:pPr>
      <w:r>
        <w:rPr>
          <w:color w:val="333333"/>
        </w:rPr>
        <w:t>Отбор корней уравнения, удовлетворяющих данному промежутку.</w:t>
      </w:r>
    </w:p>
    <w:p w:rsidR="00BF66FB" w:rsidRPr="00BF66FB" w:rsidRDefault="00BF66FB" w:rsidP="00BF66FB">
      <w:pPr>
        <w:jc w:val="both"/>
        <w:rPr>
          <w:color w:val="333333"/>
        </w:rPr>
      </w:pPr>
    </w:p>
    <w:p w:rsidR="005C64F0" w:rsidRPr="005C64F0" w:rsidRDefault="00026F8A" w:rsidP="00A12F74">
      <w:pPr>
        <w:pStyle w:val="a4"/>
        <w:numPr>
          <w:ilvl w:val="0"/>
          <w:numId w:val="9"/>
        </w:numPr>
        <w:shd w:val="clear" w:color="auto" w:fill="FFFFFF"/>
        <w:spacing w:before="0" w:beforeAutospacing="0" w:after="120" w:afterAutospacing="0" w:line="240" w:lineRule="atLeast"/>
        <w:rPr>
          <w:rStyle w:val="a5"/>
          <w:b w:val="0"/>
          <w:bCs w:val="0"/>
          <w:color w:val="333333"/>
        </w:rPr>
      </w:pPr>
      <w:r>
        <w:rPr>
          <w:rStyle w:val="a5"/>
          <w:b w:val="0"/>
          <w:bCs w:val="0"/>
          <w:color w:val="333333"/>
        </w:rPr>
        <w:t xml:space="preserve">Решите уравнение </w:t>
      </w:r>
      <m:oMath>
        <m:r>
          <w:rPr>
            <w:rStyle w:val="a5"/>
            <w:rFonts w:ascii="Cambria Math" w:hAnsi="Cambria Math"/>
            <w:color w:val="333333"/>
          </w:rPr>
          <m:t>6</m:t>
        </m:r>
        <m:func>
          <m:funcPr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funcPr>
          <m:fName>
            <m:sSup>
              <m:sSupPr>
                <m:ctrlPr>
                  <w:rPr>
                    <w:rStyle w:val="a5"/>
                    <w:rFonts w:ascii="Cambria Math" w:hAnsi="Cambria Math"/>
                    <w:b w:val="0"/>
                    <w:bCs w:val="0"/>
                    <w:color w:val="333333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5"/>
                    <w:rFonts w:ascii="Cambria Math" w:hAnsi="Cambria Math"/>
                    <w:color w:val="333333"/>
                  </w:rPr>
                  <m:t>sin</m:t>
                </m:r>
              </m:e>
              <m:sup>
                <m: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sup>
            </m:sSup>
          </m:fName>
          <m:e>
            <m:r>
              <w:rPr>
                <w:rStyle w:val="a5"/>
                <w:rFonts w:ascii="Cambria Math" w:hAnsi="Cambria Math"/>
                <w:color w:val="333333"/>
              </w:rPr>
              <m:t>x</m:t>
            </m:r>
          </m:e>
        </m:func>
        <m:r>
          <w:rPr>
            <w:rStyle w:val="a5"/>
            <w:rFonts w:ascii="Cambria Math" w:hAnsi="Cambria Math"/>
            <w:color w:val="333333"/>
          </w:rPr>
          <m:t>+15</m:t>
        </m:r>
        <m:func>
          <m:funcPr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funcPr>
          <m:fName>
            <m:r>
              <m:rPr>
                <m:sty m:val="p"/>
              </m:rPr>
              <w:rPr>
                <w:rStyle w:val="a5"/>
                <w:rFonts w:ascii="Cambria Math" w:hAnsi="Cambria Math"/>
                <w:color w:val="333333"/>
              </w:rPr>
              <m:t>sin</m:t>
            </m:r>
          </m:fName>
          <m:e>
            <m:r>
              <w:rPr>
                <w:rStyle w:val="a5"/>
                <w:rFonts w:ascii="Cambria Math" w:hAnsi="Cambria Math"/>
                <w:color w:val="333333"/>
              </w:rPr>
              <m:t>(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w:rPr>
                    <w:rStyle w:val="a5"/>
                    <w:rFonts w:ascii="Cambria Math" w:hAnsi="Cambria Math"/>
                    <w:color w:val="333333"/>
                  </w:rPr>
                  <m:t>3π</m:t>
                </m:r>
              </m:num>
              <m:den>
                <m: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  <m:r>
              <w:rPr>
                <w:rStyle w:val="a5"/>
                <w:rFonts w:ascii="Cambria Math" w:hAnsi="Cambria Math"/>
                <w:color w:val="333333"/>
              </w:rPr>
              <m:t>+x)</m:t>
            </m:r>
          </m:e>
        </m:func>
        <m:r>
          <w:rPr>
            <w:rStyle w:val="a5"/>
            <w:rFonts w:ascii="Cambria Math" w:hAnsi="Cambria Math"/>
            <w:color w:val="333333"/>
          </w:rPr>
          <m:t>-12=0</m:t>
        </m:r>
      </m:oMath>
      <w:r>
        <w:rPr>
          <w:rStyle w:val="a5"/>
          <w:b w:val="0"/>
          <w:bCs w:val="0"/>
          <w:color w:val="333333"/>
        </w:rPr>
        <w:t xml:space="preserve">. Найдите все корни этого уравнения, удовлетворяющие отрезку </w:t>
      </w:r>
      <m:oMath>
        <m:d>
          <m:dPr>
            <m:begChr m:val="["/>
            <m:endChr m:val="]"/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-π;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</m:e>
        </m:d>
      </m:oMath>
    </w:p>
    <w:p w:rsidR="00026F8A" w:rsidRPr="005F1C9E" w:rsidRDefault="005F1C9E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  <w:lang w:val="en-US"/>
        </w:rPr>
      </w:pPr>
      <m:oMathPara>
        <m:oMathParaPr>
          <m:jc m:val="left"/>
        </m:oMathParaPr>
        <m:oMath>
          <m:r>
            <w:rPr>
              <w:rStyle w:val="a5"/>
              <w:rFonts w:ascii="Cambria Math" w:hAnsi="Cambria Math"/>
              <w:color w:val="333333"/>
            </w:rPr>
            <m:t>6</m:t>
          </m:r>
          <m:func>
            <m:func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uncPr>
            <m:fName>
              <m:sSup>
                <m:sSup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color w:val="33333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sin</m:t>
                  </m:r>
                </m:e>
                <m:sup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2</m:t>
                  </m:r>
                </m:sup>
              </m:sSup>
            </m:fName>
            <m:e>
              <m:r>
                <w:rPr>
                  <w:rStyle w:val="a5"/>
                  <w:rFonts w:ascii="Cambria Math" w:hAnsi="Cambria Math"/>
                  <w:color w:val="333333"/>
                </w:rPr>
                <m:t>x</m:t>
              </m:r>
            </m:e>
          </m:func>
          <m:r>
            <w:rPr>
              <w:rStyle w:val="a5"/>
              <w:rFonts w:ascii="Cambria Math" w:hAnsi="Cambria Math"/>
              <w:color w:val="333333"/>
            </w:rPr>
            <m:t>+15</m:t>
          </m:r>
          <m:func>
            <m:func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uncPr>
            <m:fName>
              <m:r>
                <m:rPr>
                  <m:sty m:val="p"/>
                </m:rPr>
                <w:rPr>
                  <w:rStyle w:val="a5"/>
                  <w:rFonts w:ascii="Cambria Math" w:hAnsi="Cambria Math"/>
                  <w:color w:val="333333"/>
                </w:rPr>
                <m:t>sin</m:t>
              </m:r>
            </m:fName>
            <m:e>
              <m:d>
                <m:d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dPr>
                <m:e>
                  <m:f>
                    <m:f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Pr>
                    <m:num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3π</m:t>
                      </m:r>
                    </m:num>
                    <m:den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2</m:t>
                      </m:r>
                    </m:den>
                  </m:f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+x</m:t>
                  </m:r>
                </m:e>
              </m:d>
            </m:e>
          </m:func>
          <m:r>
            <w:rPr>
              <w:rStyle w:val="a5"/>
              <w:rFonts w:ascii="Cambria Math" w:hAnsi="Cambria Math"/>
              <w:color w:val="333333"/>
            </w:rPr>
            <m:t>-12=0 ↔6</m:t>
          </m:r>
          <m:d>
            <m:d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r>
                <w:rPr>
                  <w:rStyle w:val="a5"/>
                  <w:rFonts w:ascii="Cambria Math" w:hAnsi="Cambria Math"/>
                  <w:color w:val="333333"/>
                </w:rPr>
                <m:t>1-</m:t>
              </m:r>
              <m:func>
                <m:func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funcPr>
                <m:fName>
                  <m:sSup>
                    <m:sSup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color w:val="333333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cos</m:t>
                      </m:r>
                    </m:e>
                    <m:sup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Style w:val="a5"/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e>
              </m:func>
            </m:e>
          </m:d>
          <m:r>
            <w:rPr>
              <w:rStyle w:val="a5"/>
              <w:rFonts w:ascii="Cambria Math" w:hAnsi="Cambria Math"/>
              <w:color w:val="333333"/>
            </w:rPr>
            <m:t>-15</m:t>
          </m:r>
          <m:func>
            <m:func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uncPr>
            <m:fName>
              <m:r>
                <m:rPr>
                  <m:sty m:val="p"/>
                </m:rPr>
                <w:rPr>
                  <w:rStyle w:val="a5"/>
                  <w:rFonts w:ascii="Cambria Math" w:hAnsi="Cambria Math"/>
                  <w:color w:val="333333"/>
                </w:rPr>
                <m:t>cos</m:t>
              </m:r>
            </m:fName>
            <m:e>
              <m:r>
                <w:rPr>
                  <w:rStyle w:val="a5"/>
                  <w:rFonts w:ascii="Cambria Math" w:hAnsi="Cambria Math"/>
                  <w:color w:val="333333"/>
                </w:rPr>
                <m:t>x-12=0</m:t>
              </m:r>
            </m:e>
          </m:func>
          <m:r>
            <w:rPr>
              <w:rStyle w:val="a5"/>
              <w:rFonts w:ascii="Cambria Math" w:hAnsi="Cambria Math"/>
              <w:color w:val="333333"/>
            </w:rPr>
            <m:t>↔</m:t>
          </m:r>
        </m:oMath>
      </m:oMathPara>
    </w:p>
    <w:p w:rsidR="00026F8A" w:rsidRPr="005F1C9E" w:rsidRDefault="005F1C9E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  <w:lang w:val="en-US"/>
        </w:rPr>
      </w:pPr>
      <m:oMathPara>
        <m:oMathParaPr>
          <m:jc m:val="left"/>
        </m:oMathParaPr>
        <m:oMath>
          <m:r>
            <w:rPr>
              <w:rStyle w:val="a5"/>
              <w:rFonts w:ascii="Cambria Math" w:hAnsi="Cambria Math"/>
              <w:color w:val="333333"/>
            </w:rPr>
            <m:t>↔6</m:t>
          </m:r>
          <m:func>
            <m:func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uncPr>
            <m:fName>
              <m:sSup>
                <m:sSup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color w:val="33333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cos</m:t>
                  </m:r>
                </m:e>
                <m:sup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2</m:t>
                  </m:r>
                </m:sup>
              </m:sSup>
            </m:fName>
            <m:e>
              <m:r>
                <w:rPr>
                  <w:rStyle w:val="a5"/>
                  <w:rFonts w:ascii="Cambria Math" w:hAnsi="Cambria Math"/>
                  <w:color w:val="333333"/>
                  <w:lang w:val="en-US"/>
                </w:rPr>
                <m:t>x</m:t>
              </m:r>
            </m:e>
          </m:func>
          <m:r>
            <w:rPr>
              <w:rStyle w:val="a5"/>
              <w:rFonts w:ascii="Cambria Math" w:hAnsi="Cambria Math"/>
              <w:color w:val="333333"/>
            </w:rPr>
            <m:t>+15</m:t>
          </m:r>
          <m:func>
            <m:func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uncPr>
            <m:fName>
              <m:r>
                <m:rPr>
                  <m:sty m:val="p"/>
                </m:rPr>
                <w:rPr>
                  <w:rStyle w:val="a5"/>
                  <w:rFonts w:ascii="Cambria Math" w:hAnsi="Cambria Math"/>
                  <w:color w:val="333333"/>
                </w:rPr>
                <m:t>cos</m:t>
              </m:r>
            </m:fName>
            <m:e>
              <m:r>
                <w:rPr>
                  <w:rStyle w:val="a5"/>
                  <w:rFonts w:ascii="Cambria Math" w:hAnsi="Cambria Math"/>
                  <w:color w:val="333333"/>
                </w:rPr>
                <m:t>x</m:t>
              </m:r>
            </m:e>
          </m:func>
          <m:r>
            <w:rPr>
              <w:rStyle w:val="a5"/>
              <w:rFonts w:ascii="Cambria Math" w:hAnsi="Cambria Math"/>
              <w:color w:val="333333"/>
            </w:rPr>
            <m:t>+6=0↔2</m:t>
          </m:r>
          <m:func>
            <m:func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uncPr>
            <m:fName>
              <m:sSup>
                <m:sSup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color w:val="33333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a5"/>
                      <w:rFonts w:ascii="Cambria Math" w:hAnsi="Cambria Math"/>
                      <w:color w:val="333333"/>
                    </w:rPr>
                    <m:t>cos</m:t>
                  </m:r>
                </m:e>
                <m:sup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2</m:t>
                  </m:r>
                </m:sup>
              </m:sSup>
            </m:fName>
            <m:e>
              <m:r>
                <w:rPr>
                  <w:rStyle w:val="a5"/>
                  <w:rFonts w:ascii="Cambria Math" w:hAnsi="Cambria Math"/>
                  <w:color w:val="333333"/>
                  <w:lang w:val="en-US"/>
                </w:rPr>
                <m:t>x</m:t>
              </m:r>
            </m:e>
          </m:func>
          <m:r>
            <w:rPr>
              <w:rStyle w:val="a5"/>
              <w:rFonts w:ascii="Cambria Math" w:hAnsi="Cambria Math"/>
              <w:color w:val="333333"/>
            </w:rPr>
            <m:t>+5</m:t>
          </m:r>
          <m:func>
            <m:funcPr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funcPr>
            <m:fName>
              <m:r>
                <m:rPr>
                  <m:sty m:val="p"/>
                </m:rPr>
                <w:rPr>
                  <w:rStyle w:val="a5"/>
                  <w:rFonts w:ascii="Cambria Math" w:hAnsi="Cambria Math"/>
                  <w:color w:val="333333"/>
                </w:rPr>
                <m:t>cos</m:t>
              </m:r>
            </m:fName>
            <m:e>
              <m:r>
                <w:rPr>
                  <w:rStyle w:val="a5"/>
                  <w:rFonts w:ascii="Cambria Math" w:hAnsi="Cambria Math"/>
                  <w:color w:val="333333"/>
                </w:rPr>
                <m:t>x</m:t>
              </m:r>
            </m:e>
          </m:func>
          <m:r>
            <w:rPr>
              <w:rStyle w:val="a5"/>
              <w:rFonts w:ascii="Cambria Math" w:hAnsi="Cambria Math"/>
              <w:color w:val="333333"/>
            </w:rPr>
            <m:t>+2=0↔</m:t>
          </m:r>
          <m:d>
            <m:dPr>
              <m:begChr m:val="["/>
              <m:endChr m:val=""/>
              <m:ctrlPr>
                <w:rPr>
                  <w:rStyle w:val="a5"/>
                  <w:rFonts w:ascii="Cambria Math" w:hAnsi="Cambria Math"/>
                  <w:b w:val="0"/>
                  <w:bCs w:val="0"/>
                  <w:i/>
                  <w:color w:val="333333"/>
                </w:rPr>
              </m:ctrlPr>
            </m:dPr>
            <m:e>
              <m:eqArr>
                <m:eqArrPr>
                  <m:ctrlPr>
                    <w:rPr>
                      <w:rStyle w:val="a5"/>
                      <w:rFonts w:ascii="Cambria Math" w:hAnsi="Cambria Math"/>
                      <w:b w:val="0"/>
                      <w:bCs w:val="0"/>
                      <w:i/>
                      <w:color w:val="333333"/>
                    </w:rPr>
                  </m:ctrlPr>
                </m:eqArrPr>
                <m:e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cos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</w:rPr>
                    <m:t>=-2;</m:t>
                  </m:r>
                </m:e>
                <m:e>
                  <m:func>
                    <m:func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a5"/>
                          <w:rFonts w:ascii="Cambria Math" w:hAnsi="Cambria Math"/>
                          <w:color w:val="333333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Style w:val="a5"/>
                          <w:rFonts w:ascii="Cambria Math" w:hAnsi="Cambria Math"/>
                          <w:color w:val="333333"/>
                          <w:lang w:val="en-US"/>
                        </w:rPr>
                        <m:t>x</m:t>
                      </m:r>
                    </m:e>
                  </m:func>
                  <m:r>
                    <w:rPr>
                      <w:rStyle w:val="a5"/>
                      <w:rFonts w:ascii="Cambria Math" w:hAnsi="Cambria Math"/>
                      <w:color w:val="333333"/>
                      <w:lang w:val="en-US"/>
                    </w:rPr>
                    <m:t>=-</m:t>
                  </m:r>
                  <m:f>
                    <m:fPr>
                      <m:ctrlPr>
                        <w:rPr>
                          <w:rStyle w:val="a5"/>
                          <w:rFonts w:ascii="Cambria Math" w:hAnsi="Cambria Math"/>
                          <w:b w:val="0"/>
                          <w:bCs w:val="0"/>
                          <w:i/>
                          <w:color w:val="333333"/>
                          <w:lang w:val="en-US"/>
                        </w:rPr>
                      </m:ctrlPr>
                    </m:fPr>
                    <m:num>
                      <m:r>
                        <w:rPr>
                          <w:rStyle w:val="a5"/>
                          <w:rFonts w:ascii="Cambria Math" w:hAnsi="Cambria Math"/>
                          <w:color w:val="333333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Style w:val="a5"/>
                          <w:rFonts w:ascii="Cambria Math" w:hAnsi="Cambria Math"/>
                          <w:color w:val="333333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Style w:val="a5"/>
                      <w:rFonts w:ascii="Cambria Math" w:hAnsi="Cambria Math"/>
                      <w:color w:val="333333"/>
                      <w:lang w:val="en-US"/>
                    </w:rPr>
                    <m:t>;</m:t>
                  </m:r>
                </m:e>
              </m:eqArr>
            </m:e>
          </m:d>
          <m:r>
            <w:rPr>
              <w:rStyle w:val="a5"/>
              <w:rFonts w:ascii="Cambria Math" w:hAnsi="Cambria Math"/>
              <w:color w:val="333333"/>
            </w:rPr>
            <m:t>↔</m:t>
          </m:r>
        </m:oMath>
      </m:oMathPara>
    </w:p>
    <w:p w:rsidR="005C64F0" w:rsidRPr="007116C2" w:rsidRDefault="00026F8A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sz w:val="20"/>
          <w:szCs w:val="20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Style w:val="a5"/>
              <w:rFonts w:ascii="Cambria Math" w:hAnsi="Cambria Math"/>
              <w:color w:val="333333"/>
            </w:rPr>
            <w:lastRenderedPageBreak/>
            <m:t>↔</m:t>
          </m:r>
          <m:r>
            <w:rPr>
              <w:rFonts w:ascii="Cambria Math" w:hAnsi="Cambria Math"/>
              <w:sz w:val="20"/>
              <w:szCs w:val="20"/>
            </w:rPr>
            <m:t>x=±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</w:rPr>
                <m:t>2π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3</m:t>
              </m:r>
            </m:den>
          </m:f>
          <m:r>
            <w:rPr>
              <w:rFonts w:ascii="Cambria Math" w:hAnsi="Cambria Math"/>
              <w:sz w:val="20"/>
              <w:szCs w:val="20"/>
            </w:rPr>
            <m:t>+2πn,n∈Z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0"/>
                      <w:szCs w:val="20"/>
                    </w:rPr>
                    <m:t>+2πn,n∈Z;</m:t>
                  </m: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x=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0"/>
                      <w:szCs w:val="20"/>
                    </w:rPr>
                    <m:t>+2πn,n∈Z.</m:t>
                  </m:r>
                </m:e>
              </m:eqArr>
            </m:e>
          </m:d>
        </m:oMath>
      </m:oMathPara>
    </w:p>
    <w:p w:rsidR="007116C2" w:rsidRPr="007116C2" w:rsidRDefault="007116C2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sz w:val="20"/>
          <w:szCs w:val="20"/>
        </w:rPr>
      </w:pPr>
    </w:p>
    <w:p w:rsidR="007116C2" w:rsidRPr="007116C2" w:rsidRDefault="007116C2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sz w:val="20"/>
          <w:szCs w:val="20"/>
        </w:rPr>
      </w:pPr>
    </w:p>
    <w:p w:rsidR="00026F8A" w:rsidRDefault="00026F8A" w:rsidP="00026F8A">
      <w:pPr>
        <w:ind w:firstLine="540"/>
        <w:jc w:val="both"/>
      </w:pPr>
      <w:r>
        <w:t>Для проведения выборок корней тригонометрических уравнений можно предложить следующие приемы:</w:t>
      </w:r>
    </w:p>
    <w:p w:rsidR="00026F8A" w:rsidRDefault="00026F8A" w:rsidP="00026F8A">
      <w:pPr>
        <w:pStyle w:val="a3"/>
        <w:numPr>
          <w:ilvl w:val="0"/>
          <w:numId w:val="14"/>
        </w:numPr>
        <w:jc w:val="both"/>
      </w:pPr>
      <w:r>
        <w:t>Арифметический;</w:t>
      </w:r>
    </w:p>
    <w:p w:rsidR="00026F8A" w:rsidRDefault="00026F8A" w:rsidP="00026F8A">
      <w:pPr>
        <w:pStyle w:val="a3"/>
        <w:numPr>
          <w:ilvl w:val="0"/>
          <w:numId w:val="14"/>
        </w:numPr>
        <w:jc w:val="both"/>
      </w:pPr>
      <w:r>
        <w:t>Алгебраический;</w:t>
      </w:r>
    </w:p>
    <w:p w:rsidR="00026F8A" w:rsidRDefault="00026F8A" w:rsidP="00026F8A">
      <w:pPr>
        <w:pStyle w:val="a3"/>
        <w:numPr>
          <w:ilvl w:val="0"/>
          <w:numId w:val="14"/>
        </w:numPr>
        <w:jc w:val="both"/>
      </w:pPr>
      <w:r>
        <w:t>Геометрический;</w:t>
      </w:r>
    </w:p>
    <w:p w:rsidR="00026F8A" w:rsidRDefault="00026F8A" w:rsidP="00026F8A">
      <w:pPr>
        <w:pStyle w:val="a3"/>
        <w:numPr>
          <w:ilvl w:val="0"/>
          <w:numId w:val="14"/>
        </w:numPr>
        <w:jc w:val="both"/>
      </w:pPr>
      <w:r>
        <w:t>Графический.</w:t>
      </w:r>
    </w:p>
    <w:p w:rsidR="00026F8A" w:rsidRDefault="00026F8A" w:rsidP="00026F8A">
      <w:pPr>
        <w:ind w:left="900"/>
        <w:jc w:val="both"/>
      </w:pPr>
      <w:r>
        <w:t>Рассмотрим каждый из этих способов</w:t>
      </w:r>
      <w:r w:rsidR="007116C2">
        <w:t xml:space="preserve"> отдельно</w:t>
      </w:r>
      <w:r>
        <w:t>.</w:t>
      </w:r>
      <w:r w:rsidR="00556058">
        <w:t xml:space="preserve"> После каждого способа учащиеся формулируют плюсы и минусы каждого способа.</w:t>
      </w:r>
    </w:p>
    <w:p w:rsidR="00026F8A" w:rsidRDefault="00026F8A" w:rsidP="00026F8A">
      <w:pPr>
        <w:pStyle w:val="a3"/>
        <w:numPr>
          <w:ilvl w:val="0"/>
          <w:numId w:val="15"/>
        </w:numPr>
        <w:jc w:val="both"/>
        <w:rPr>
          <w:i/>
          <w:u w:val="single"/>
        </w:rPr>
      </w:pPr>
      <w:r>
        <w:rPr>
          <w:i/>
          <w:u w:val="single"/>
        </w:rPr>
        <w:t>Арифметический.</w:t>
      </w:r>
    </w:p>
    <w:p w:rsidR="00026F8A" w:rsidRDefault="008A1471" w:rsidP="00026F8A">
      <w:pPr>
        <w:pStyle w:val="a3"/>
        <w:ind w:left="1260"/>
        <w:jc w:val="both"/>
      </w:pPr>
      <w:r>
        <w:t>Выполним п</w:t>
      </w:r>
      <w:r w:rsidR="007116C2">
        <w:t>еребор значений целочисленного параметра n и вычисление соответствующих корней</w:t>
      </w:r>
      <w:r>
        <w:t xml:space="preserve"> для каждого решения отдельно</w:t>
      </w:r>
      <w:r w:rsidR="007116C2">
        <w:t xml:space="preserve">. </w:t>
      </w:r>
    </w:p>
    <w:p w:rsidR="008A1471" w:rsidRPr="008A1471" w:rsidRDefault="007116C2" w:rsidP="008A1471">
      <w:pPr>
        <w:pStyle w:val="a3"/>
        <w:numPr>
          <w:ilvl w:val="0"/>
          <w:numId w:val="1"/>
        </w:numPr>
        <w:jc w:val="both"/>
        <w:rPr>
          <w:color w:val="333333"/>
        </w:rPr>
      </w:pPr>
      <w:r>
        <w:t>При n==0 имеем x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∉</m:t>
        </m:r>
        <m:d>
          <m:dPr>
            <m:begChr m:val="["/>
            <m:endChr m:val="]"/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-π;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</m:e>
        </m:d>
      </m:oMath>
      <w:r w:rsidR="008A1471">
        <w:t xml:space="preserve">. Если </w:t>
      </w:r>
      <m:oMath>
        <m:r>
          <w:rPr>
            <w:rFonts w:ascii="Cambria Math" w:hAnsi="Cambria Math"/>
          </w:rPr>
          <m:t>n≥0, то x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8A1471" w:rsidRPr="008A1471" w:rsidRDefault="008A1471" w:rsidP="008A1471">
      <w:pPr>
        <w:pStyle w:val="a3"/>
        <w:ind w:left="1428"/>
        <w:jc w:val="both"/>
        <w:rPr>
          <w:color w:val="333333"/>
        </w:rPr>
      </w:pPr>
      <w:r>
        <w:rPr>
          <w:color w:val="333333"/>
        </w:rPr>
        <w:t xml:space="preserve">При </w:t>
      </w:r>
      <w:r>
        <w:rPr>
          <w:rFonts w:ascii="Cambria Math" w:hAnsi="Cambria Math"/>
          <w:color w:val="333333"/>
        </w:rPr>
        <w:t>n</w:t>
      </w:r>
      <w:r>
        <w:rPr>
          <w:color w:val="333333"/>
        </w:rPr>
        <w:t xml:space="preserve">=-1 имеем </w:t>
      </w:r>
      <w:r>
        <w:rPr>
          <w:rFonts w:ascii="Cambria Math" w:hAnsi="Cambria Math"/>
          <w:color w:val="333333"/>
        </w:rPr>
        <w:t>x</w:t>
      </w:r>
      <w:r>
        <w:rPr>
          <w:color w:val="333333"/>
        </w:rPr>
        <w:t>=</w:t>
      </w:r>
      <m:oMath>
        <m:r>
          <w:rPr>
            <w:rFonts w:ascii="Cambria Math" w:hAnsi="Cambria Math"/>
            <w:color w:val="333333"/>
          </w:rPr>
          <m:t>-</m:t>
        </m:r>
        <m:f>
          <m:fPr>
            <m:ctrlPr>
              <w:rPr>
                <w:rFonts w:ascii="Cambria Math" w:hAnsi="Cambria Math"/>
                <w:i/>
                <w:color w:val="333333"/>
              </w:rPr>
            </m:ctrlPr>
          </m:fPr>
          <m:num>
            <m:r>
              <w:rPr>
                <w:rFonts w:ascii="Cambria Math" w:hAnsi="Cambria Math"/>
                <w:color w:val="333333"/>
              </w:rPr>
              <m:t>4π</m:t>
            </m:r>
          </m:num>
          <m:den>
            <m:r>
              <w:rPr>
                <w:rFonts w:ascii="Cambria Math" w:hAnsi="Cambria Math"/>
                <w:color w:val="333333"/>
              </w:rPr>
              <m:t>3</m:t>
            </m:r>
          </m:den>
        </m:f>
        <m:r>
          <w:rPr>
            <w:rFonts w:ascii="Cambria Math" w:hAnsi="Cambria Math"/>
          </w:rPr>
          <m:t>∉</m:t>
        </m:r>
        <m:d>
          <m:dPr>
            <m:begChr m:val="["/>
            <m:endChr m:val="]"/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-π;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</m:e>
        </m:d>
      </m:oMath>
      <w:r>
        <w:rPr>
          <w:rStyle w:val="a5"/>
          <w:b w:val="0"/>
          <w:bCs w:val="0"/>
          <w:color w:val="333333"/>
        </w:rPr>
        <w:t xml:space="preserve">. Если </w:t>
      </w:r>
      <m:oMath>
        <m:r>
          <w:rPr>
            <w:rFonts w:ascii="Cambria Math" w:hAnsi="Cambria Math"/>
          </w:rPr>
          <m:t>n≤-1, то x≤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 Дальнейший перебор не имеет смысла.</w:t>
      </w:r>
    </w:p>
    <w:p w:rsidR="007116C2" w:rsidRDefault="008A1471" w:rsidP="008A1471">
      <w:pPr>
        <w:pStyle w:val="a3"/>
        <w:numPr>
          <w:ilvl w:val="0"/>
          <w:numId w:val="1"/>
        </w:numPr>
        <w:jc w:val="both"/>
        <w:rPr>
          <w:rStyle w:val="a5"/>
          <w:b w:val="0"/>
          <w:bCs w:val="0"/>
          <w:color w:val="333333"/>
        </w:rPr>
      </w:pPr>
      <w:r>
        <w:t xml:space="preserve">При n==0 имеем </w:t>
      </w:r>
      <w:r w:rsidR="007116C2">
        <w:t>x=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∊</m:t>
        </m:r>
        <m:d>
          <m:dPr>
            <m:begChr m:val="["/>
            <m:endChr m:val="]"/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-π;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</m:e>
        </m:d>
      </m:oMath>
      <w:r w:rsidR="007116C2" w:rsidRPr="008A1471">
        <w:rPr>
          <w:rStyle w:val="a5"/>
          <w:b w:val="0"/>
          <w:bCs w:val="0"/>
          <w:color w:val="333333"/>
        </w:rPr>
        <w:t>.</w:t>
      </w:r>
    </w:p>
    <w:p w:rsidR="008A1471" w:rsidRDefault="008A1471" w:rsidP="008A1471">
      <w:pPr>
        <w:pStyle w:val="a3"/>
        <w:ind w:left="1428"/>
        <w:jc w:val="both"/>
      </w:pPr>
      <w:r>
        <w:t xml:space="preserve">При </w:t>
      </w:r>
      <w:r>
        <w:rPr>
          <w:rStyle w:val="a5"/>
          <w:rFonts w:ascii="Cambria Math" w:hAnsi="Cambria Math"/>
          <w:b w:val="0"/>
          <w:bCs w:val="0"/>
          <w:color w:val="333333"/>
        </w:rPr>
        <w:t>n</w:t>
      </w:r>
      <w:r>
        <w:rPr>
          <w:rStyle w:val="a5"/>
          <w:b w:val="0"/>
          <w:bCs w:val="0"/>
          <w:color w:val="333333"/>
        </w:rPr>
        <w:t xml:space="preserve">=1, имеем </w:t>
      </w:r>
      <w:r>
        <w:rPr>
          <w:rStyle w:val="a5"/>
          <w:rFonts w:ascii="Cambria Math" w:hAnsi="Cambria Math"/>
          <w:b w:val="0"/>
          <w:bCs w:val="0"/>
          <w:color w:val="333333"/>
        </w:rPr>
        <w:t>x</w:t>
      </w:r>
      <w:r>
        <w:rPr>
          <w:rStyle w:val="a5"/>
          <w:b w:val="0"/>
          <w:bCs w:val="0"/>
          <w:color w:val="333333"/>
        </w:rPr>
        <w:t>=</w:t>
      </w:r>
      <m:oMath>
        <m:f>
          <m:fPr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fPr>
          <m:num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4</m:t>
            </m:r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π</m:t>
            </m:r>
          </m:num>
          <m:den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3</m:t>
            </m:r>
          </m:den>
        </m:f>
        <m:r>
          <m:rPr>
            <m:sty m:val="bi"/>
          </m:rPr>
          <w:rPr>
            <w:rStyle w:val="a5"/>
            <w:rFonts w:ascii="Cambria Math" w:hAnsi="Cambria Math"/>
            <w:color w:val="333333"/>
          </w:rPr>
          <m:t>∉</m:t>
        </m:r>
        <m:d>
          <m:dPr>
            <m:begChr m:val="["/>
            <m:endChr m:val="]"/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-π;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</m:e>
        </m:d>
      </m:oMath>
      <w:r>
        <w:rPr>
          <w:rStyle w:val="a5"/>
          <w:b w:val="0"/>
          <w:bCs w:val="0"/>
          <w:color w:val="333333"/>
        </w:rPr>
        <w:t xml:space="preserve">. Если </w:t>
      </w:r>
      <m:oMath>
        <m:r>
          <w:rPr>
            <w:rFonts w:ascii="Cambria Math" w:hAnsi="Cambria Math"/>
          </w:rPr>
          <m:t>n≥1, то x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</w:t>
      </w:r>
    </w:p>
    <w:p w:rsidR="008A1471" w:rsidRPr="008A1471" w:rsidRDefault="008A1471" w:rsidP="008A1471">
      <w:pPr>
        <w:pStyle w:val="a3"/>
        <w:ind w:left="1428"/>
        <w:jc w:val="both"/>
        <w:rPr>
          <w:color w:val="333333"/>
        </w:rPr>
      </w:pPr>
      <w:r>
        <w:t xml:space="preserve">При </w:t>
      </w:r>
      <w:r>
        <w:rPr>
          <w:rFonts w:ascii="Cambria Math" w:hAnsi="Cambria Math"/>
        </w:rPr>
        <w:t>n</w:t>
      </w:r>
      <w:r>
        <w:t xml:space="preserve">=-1 имеем </w:t>
      </w:r>
      <w:r>
        <w:rPr>
          <w:rFonts w:ascii="Cambria Math" w:hAnsi="Cambria Math"/>
        </w:rPr>
        <w:t>x</w:t>
      </w:r>
      <w:r>
        <w:t>=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bi"/>
          </m:rPr>
          <w:rPr>
            <w:rStyle w:val="a5"/>
            <w:rFonts w:ascii="Cambria Math" w:hAnsi="Cambria Math"/>
            <w:color w:val="333333"/>
          </w:rPr>
          <m:t>∉</m:t>
        </m:r>
        <m:d>
          <m:dPr>
            <m:begChr m:val="["/>
            <m:endChr m:val="]"/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-π;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</m:e>
        </m:d>
      </m:oMath>
      <w:r>
        <w:rPr>
          <w:rStyle w:val="a5"/>
          <w:b w:val="0"/>
          <w:bCs w:val="0"/>
          <w:color w:val="333333"/>
        </w:rPr>
        <w:t xml:space="preserve">. Если </w:t>
      </w:r>
      <m:oMath>
        <m:r>
          <w:rPr>
            <w:rFonts w:ascii="Cambria Math" w:hAnsi="Cambria Math"/>
          </w:rPr>
          <m:t>n≤-1, то x≤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 Дальнейший перебор не имеет смысла.</w:t>
      </w:r>
    </w:p>
    <w:p w:rsidR="008A1471" w:rsidRDefault="008A1471" w:rsidP="008A1471">
      <w:pPr>
        <w:ind w:firstLine="993"/>
        <w:jc w:val="both"/>
      </w:pPr>
      <w:r>
        <w:t xml:space="preserve">Итак, данное уравнение на отрезке </w:t>
      </w:r>
      <m:oMath>
        <m:d>
          <m:dPr>
            <m:begChr m:val="["/>
            <m:endChr m:val="]"/>
            <m:ctrlPr>
              <w:rPr>
                <w:rStyle w:val="a5"/>
                <w:rFonts w:ascii="Cambria Math" w:hAnsi="Cambria Math"/>
                <w:b w:val="0"/>
                <w:bCs w:val="0"/>
                <w:i/>
                <w:color w:val="333333"/>
              </w:rPr>
            </m:ctrlPr>
          </m:dPr>
          <m:e>
            <m:r>
              <m:rPr>
                <m:sty m:val="bi"/>
              </m:rPr>
              <w:rPr>
                <w:rStyle w:val="a5"/>
                <w:rFonts w:ascii="Cambria Math" w:hAnsi="Cambria Math"/>
                <w:color w:val="333333"/>
              </w:rPr>
              <m:t>-π;</m:t>
            </m:r>
            <m:f>
              <m:fPr>
                <m:ctrlPr>
                  <w:rPr>
                    <w:rStyle w:val="a5"/>
                    <w:rFonts w:ascii="Cambria Math" w:hAnsi="Cambria Math"/>
                    <w:b w:val="0"/>
                    <w:bCs w:val="0"/>
                    <w:i/>
                    <w:color w:val="333333"/>
                  </w:rPr>
                </m:ctrlPr>
              </m:fPr>
              <m:num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Style w:val="a5"/>
                    <w:rFonts w:ascii="Cambria Math" w:hAnsi="Cambria Math"/>
                    <w:color w:val="333333"/>
                  </w:rPr>
                  <m:t>2</m:t>
                </m:r>
              </m:den>
            </m:f>
          </m:e>
        </m:d>
      </m:oMath>
      <w:r>
        <w:rPr>
          <w:rStyle w:val="a5"/>
          <w:b w:val="0"/>
          <w:bCs w:val="0"/>
          <w:color w:val="333333"/>
        </w:rPr>
        <w:t xml:space="preserve"> имеет единственное решение </w:t>
      </w:r>
      <w:r>
        <w:t>x=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8A1471" w:rsidRDefault="008A1471" w:rsidP="008A1471">
      <w:pPr>
        <w:ind w:firstLine="993"/>
        <w:jc w:val="both"/>
      </w:pPr>
      <w:r>
        <w:t>«+» данный способ самый простой для понимания.</w:t>
      </w:r>
    </w:p>
    <w:p w:rsidR="008A1471" w:rsidRDefault="008A1471" w:rsidP="008A1471">
      <w:pPr>
        <w:pStyle w:val="a3"/>
        <w:ind w:left="1428" w:hanging="435"/>
        <w:jc w:val="both"/>
      </w:pPr>
      <w:r>
        <w:t xml:space="preserve">«-» сложно определить с какого </w:t>
      </w:r>
      <w:r>
        <w:rPr>
          <w:rFonts w:ascii="Cambria Math" w:hAnsi="Cambria Math"/>
        </w:rPr>
        <w:t>n</w:t>
      </w:r>
      <w:r>
        <w:t xml:space="preserve"> начинать перебор, если концы заданного промежутка находятся далеко от 0 или заданный промежуток большой, или </w:t>
      </w:r>
      <w:r w:rsidR="003617F8">
        <w:t xml:space="preserve">серии решений не являются табличными, </w:t>
      </w:r>
      <w:r>
        <w:t>содержат аркфункции.</w:t>
      </w:r>
    </w:p>
    <w:p w:rsidR="00026F8A" w:rsidRDefault="00026F8A" w:rsidP="00026F8A">
      <w:pPr>
        <w:pStyle w:val="a3"/>
        <w:numPr>
          <w:ilvl w:val="0"/>
          <w:numId w:val="15"/>
        </w:numPr>
        <w:jc w:val="both"/>
        <w:rPr>
          <w:i/>
          <w:u w:val="single"/>
        </w:rPr>
      </w:pPr>
      <w:r>
        <w:rPr>
          <w:i/>
          <w:u w:val="single"/>
        </w:rPr>
        <w:t>Алгебраический.</w:t>
      </w:r>
      <w:r w:rsidR="008A1471">
        <w:rPr>
          <w:i/>
          <w:u w:val="single"/>
        </w:rPr>
        <w:t xml:space="preserve"> Применение неравенств.</w:t>
      </w:r>
    </w:p>
    <w:p w:rsidR="008A1471" w:rsidRDefault="003617F8" w:rsidP="008A1471">
      <w:pPr>
        <w:pStyle w:val="a3"/>
        <w:ind w:left="1260"/>
        <w:jc w:val="both"/>
      </w:pPr>
      <w:r>
        <w:t>Решение неравенств относительно неизвестного целочисленного параметра и вычисление корней.</w:t>
      </w:r>
    </w:p>
    <w:p w:rsidR="003617F8" w:rsidRDefault="003617F8" w:rsidP="008A1471">
      <w:pPr>
        <w:pStyle w:val="a3"/>
        <w:ind w:left="1260"/>
        <w:jc w:val="both"/>
        <w:rPr>
          <w:lang w:val="en-US"/>
        </w:rPr>
      </w:pPr>
      <w:r>
        <w:t xml:space="preserve">Т.к. </w:t>
      </w:r>
      <m:oMath>
        <m:r>
          <w:rPr>
            <w:rFonts w:ascii="Cambria Math" w:hAnsi="Cambria Math"/>
          </w:rPr>
          <m:t>–π≤x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, то </w:t>
      </w:r>
    </w:p>
    <w:p w:rsidR="003617F8" w:rsidRPr="003617F8" w:rsidRDefault="003617F8" w:rsidP="008A1471">
      <w:pPr>
        <w:pStyle w:val="a3"/>
        <w:ind w:left="1260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–π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π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2πn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 nϵZ↔-1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2n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 nϵZ↔</m:t>
          </m:r>
        </m:oMath>
      </m:oMathPara>
    </w:p>
    <w:p w:rsidR="003617F8" w:rsidRPr="003617F8" w:rsidRDefault="003617F8" w:rsidP="008A1471">
      <w:pPr>
        <w:pStyle w:val="a3"/>
        <w:ind w:left="1260"/>
        <w:jc w:val="both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↔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≤n≤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2</m:t>
              </m:r>
            </m:den>
          </m:f>
          <m:r>
            <w:rPr>
              <w:rFonts w:ascii="Cambria Math" w:hAnsi="Cambria Math"/>
            </w:rPr>
            <m:t>, nϵZ-∅</m:t>
          </m:r>
        </m:oMath>
      </m:oMathPara>
    </w:p>
    <w:p w:rsidR="003617F8" w:rsidRPr="003617F8" w:rsidRDefault="003617F8" w:rsidP="008A1471">
      <w:pPr>
        <w:pStyle w:val="a3"/>
        <w:ind w:left="1260"/>
        <w:jc w:val="both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–π≤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π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2πn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 nϵZ↔-1≤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2n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 nϵZ↔</m:t>
          </m:r>
        </m:oMath>
      </m:oMathPara>
    </w:p>
    <w:p w:rsidR="003617F8" w:rsidRDefault="003617F8" w:rsidP="008A1471">
      <w:pPr>
        <w:pStyle w:val="a3"/>
        <w:ind w:left="1260"/>
        <w:jc w:val="both"/>
      </w:pPr>
      <m:oMath>
        <m:r>
          <w:rPr>
            <w:rFonts w:ascii="Cambria Math" w:hAnsi="Cambria Math"/>
          </w:rPr>
          <m:t>↔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≤n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, nϵZ↔n=0</m:t>
        </m:r>
      </m:oMath>
      <w:r>
        <w:t>. Тогда x=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</w:t>
      </w:r>
    </w:p>
    <w:p w:rsidR="003617F8" w:rsidRDefault="003617F8" w:rsidP="003617F8">
      <w:pPr>
        <w:ind w:left="1418" w:hanging="425"/>
        <w:jc w:val="both"/>
      </w:pPr>
      <w:r>
        <w:t>«+» данный способ простой для понимания,</w:t>
      </w:r>
      <w:r w:rsidR="00037C0B">
        <w:t xml:space="preserve"> </w:t>
      </w:r>
      <w:r>
        <w:t>алгебраический способ отбора корней удобен арифметического в тех случаях, когда последовательный перебор значений параметров приводит к вычислительным трудностям.</w:t>
      </w:r>
    </w:p>
    <w:p w:rsidR="003617F8" w:rsidRDefault="003617F8" w:rsidP="003617F8">
      <w:pPr>
        <w:pStyle w:val="a3"/>
        <w:ind w:left="1428" w:hanging="435"/>
        <w:jc w:val="both"/>
      </w:pPr>
      <w:r>
        <w:t>«-» достаточно громоздкий, затрачивает много времени, трудности в отборе корней, если серии решений не являются табличными, содержат аркфункции.</w:t>
      </w:r>
    </w:p>
    <w:p w:rsidR="00026F8A" w:rsidRDefault="00026F8A" w:rsidP="00026F8A">
      <w:pPr>
        <w:pStyle w:val="a3"/>
        <w:numPr>
          <w:ilvl w:val="0"/>
          <w:numId w:val="15"/>
        </w:numPr>
        <w:jc w:val="both"/>
        <w:rPr>
          <w:i/>
          <w:u w:val="single"/>
        </w:rPr>
      </w:pPr>
      <w:r>
        <w:rPr>
          <w:i/>
          <w:u w:val="single"/>
        </w:rPr>
        <w:t>Геометрический.</w:t>
      </w:r>
      <w:r w:rsidR="003617F8">
        <w:rPr>
          <w:i/>
          <w:u w:val="single"/>
        </w:rPr>
        <w:t xml:space="preserve"> Применение единичной тригонометрической окружности.</w:t>
      </w:r>
    </w:p>
    <w:p w:rsidR="003617F8" w:rsidRDefault="00F25796" w:rsidP="003617F8">
      <w:pPr>
        <w:pStyle w:val="a3"/>
        <w:ind w:left="1260"/>
        <w:jc w:val="both"/>
      </w:pPr>
      <w:r>
        <w:lastRenderedPageBreak/>
        <w:t>Рассмотрим единичную тригонометрическую окружность. Выделим заданный отрезок. Отметим на окружности корни уравнения.</w:t>
      </w:r>
    </w:p>
    <w:p w:rsidR="00F25796" w:rsidRPr="00923AA0" w:rsidRDefault="00923AA0" w:rsidP="003617F8">
      <w:pPr>
        <w:pStyle w:val="a3"/>
        <w:ind w:left="1260"/>
        <w:jc w:val="both"/>
      </w:pPr>
      <w:r>
        <w:t>Из рисунка определяем корни уравнения, удовлетворяющие данному промежутку x=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.</w:t>
      </w:r>
    </w:p>
    <w:p w:rsidR="00923AA0" w:rsidRDefault="00D60122" w:rsidP="00037C0B">
      <w:pPr>
        <w:ind w:left="1418" w:hanging="142"/>
        <w:jc w:val="both"/>
      </w:pPr>
      <w:r>
        <w:rPr>
          <w:noProof/>
        </w:rPr>
        <w:pict>
          <v:group id="Полотно 3" o:spid="_x0000_s1026" editas="canvas" style="position:absolute;left:0;text-align:left;margin-left:49.4pt;margin-top:2.5pt;width:188.15pt;height:179.4pt;z-index:251659264" coordsize="23895,22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23895;height:22783;visibility:visible;mso-wrap-style:square">
              <v:fill o:detectmouseclick="t"/>
              <v:path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22" o:spid="_x0000_s1028" type="#_x0000_t202" style="position:absolute;left:20788;top:12542;width:2762;height:2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G2icUA&#10;AADbAAAADwAAAGRycy9kb3ducmV2LnhtbESPQWvCQBSE70L/w/IKXqRujNhK6ioiWqW3mtrS2yP7&#10;moRm34bsNon/3hUEj8PMfMMsVr2pREuNKy0rmIwjEMSZ1SXnCj7T3dMchPPIGivLpOBMDlbLh8EC&#10;E207/qD26HMRIOwSVFB4XydSuqwgg25sa+Lg/drGoA+yyaVusAtwU8k4ip6lwZLDQoE1bQrK/o7/&#10;RsHPKP9+d/3bqZvOpvV236YvXzpVavjYr19BeOr9PXxrH7SCOIbrl/AD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EbaJxQAAANsAAAAPAAAAAAAAAAAAAAAAAJgCAABkcnMv&#10;ZG93bnJldi54bWxQSwUGAAAAAAQABAD1AAAAigMAAAAA&#10;" fillcolor="white [3201]" stroked="f" strokeweight=".5pt">
              <v:textbox>
                <w:txbxContent/>
              </v:textbox>
            </v:shape>
            <v:shape id="Поле 14" o:spid="_x0000_s1029" type="#_x0000_t202" style="position:absolute;left:1552;top:13124;width:3883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<v:textbox>
                <w:txbxContent/>
              </v:textbox>
            </v:shape>
            <v:oval id="Овал 7" o:spid="_x0000_s1030" style="position:absolute;left:4508;top:7429;width:11735;height:107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f50MQA&#10;AADaAAAADwAAAGRycy9kb3ducmV2LnhtbESPQWvCQBSE7wX/w/KE3upGC63ErCKiUJpTrEa8PbKv&#10;SWj2bdhdY/rvu4VCj8PMfMNkm9F0YiDnW8sK5rMEBHFldcu1gtPH4WkJwgdkjZ1lUvBNHjbryUOG&#10;qbZ3Lmg4hlpECPsUFTQh9KmUvmrIoJ/Znjh6n9YZDFG6WmqH9wg3nVwkyYs02HJcaLCnXUPV1/Fm&#10;FJTn/DRcdF6+P7t9eyt2i+vZGqUep+N2BSLQGP7Df+03reAVfq/EG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X+dDEAAAA2gAAAA8AAAAAAAAAAAAAAAAAmAIAAGRycy9k&#10;b3ducmV2LnhtbFBLBQYAAAAABAAEAPUAAACJAwAAAAA=&#10;" fillcolor="white [3201]" strokecolor="black [3213]" strokeweight="2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Прямая со стрелкой 5" o:spid="_x0000_s1031" type="#_x0000_t32" style="position:absolute;left:10093;top:1047;width:86;height:2027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9zosEAAADaAAAADwAAAGRycy9kb3ducmV2LnhtbESPQYvCMBSE7wv+h/AEb2uq0lWrUVRQ&#10;9rSgFvH4aJ5tsXkpTdT67zeC4HGYmW+Y+bI1lbhT40rLCgb9CARxZnXJuYL0uP2egHAeWWNlmRQ8&#10;ycFy0fmaY6Ltg/d0P/hcBAi7BBUU3teJlC4ryKDr25o4eBfbGPRBNrnUDT4C3FRyGEU/0mDJYaHA&#10;mjYFZdfDzSjY+Ph5plE6xVu6o/FffFrv9VCpXrddzUB4av0n/G7/agUxvK6EGyA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z3OiwQAAANoAAAAPAAAAAAAAAAAAAAAA&#10;AKECAABkcnMvZG93bnJldi54bWxQSwUGAAAAAAQABAD5AAAAjwMAAAAA&#10;" strokecolor="black [3040]" strokeweight="1.5pt">
              <v:stroke endarrow="open"/>
            </v:shape>
            <v:line id="Прямая соединительная линия 8" o:spid="_x0000_s1032" style="position:absolute;visibility:visible;mso-wrap-style:square" from="7589,8032" to="7589,17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Xp6bsAAADaAAAADwAAAGRycy9kb3ducmV2LnhtbERPuwrCMBTdBf8hXMFFNFVEtBpFBFFH&#10;H4vbJbm2xeamNFGrX28GwfFw3otVY0vxpNoXjhUMBwkIYu1MwZmCy3nbn4LwAdlg6ZgUvMnDatlu&#10;LTA17sVHep5CJmII+xQV5CFUqZRe52TRD1xFHLmbqy2GCOtMmhpfMdyWcpQkE2mx4NiQY0WbnPT9&#10;9LAKriTH511v//7wbJRUaDQedlqpbqdZz0EEasJf/HPvjYK4NV6JN0Auv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NtenpuwAAANoAAAAPAAAAAAAAAAAAAAAAAKECAABk&#10;cnMvZG93bnJldi54bWxQSwUGAAAAAAQABAD5AAAAiQMAAAAA&#10;" strokecolor="black [3040]">
              <v:stroke dashstyle="dash"/>
            </v:line>
            <v:shape id="Прямая со стрелкой 6" o:spid="_x0000_s1033" type="#_x0000_t32" style="position:absolute;top:13037;width:21911;height: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5d88MAAADaAAAADwAAAGRycy9kb3ducmV2LnhtbESPwWrDMBBE74X+g9hCbo2cHkJxIpum&#10;kNBjkwac48baWqbWypHU2P77qFDIcZiZN8y6HG0nruRD61jBYp6BIK6dbrlRcPzaPr+CCBFZY+eY&#10;FEwUoCweH9aYazfwnq6H2IgE4ZCjAhNjn0sZakMWw9z1xMn7dt5iTNI3UnscEtx28iXLltJiy2nB&#10;YE/vhuqfw69VcJkW58152vWfw7SrzMafqmF/Umr2NL6tQEQa4z383/7QCpbwdyXdAFn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uXfPDAAAA2gAAAA8AAAAAAAAAAAAA&#10;AAAAoQIAAGRycy9kb3ducmV2LnhtbFBLBQYAAAAABAAEAPkAAACRAwAAAAA=&#10;" strokecolor="black [3040]" strokeweight="1.5pt">
              <v:stroke endarrow="open"/>
            </v:shape>
            <v:shape id="Дуга 11" o:spid="_x0000_s1034" style="position:absolute;left:8535;top:11309;width:3540;height:3454;visibility:visible;mso-wrap-style:square;v-text-anchor:middle" coordsize="353958,34541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QX2MMA&#10;AADbAAAADwAAAGRycy9kb3ducmV2LnhtbERPTWvCQBC9C/6HZYRepG5sRdroKlIQ24tgWtoeh+yY&#10;RLOz6e7WxH/vCoK3ebzPmS87U4sTOV9ZVjAeJSCIc6srLhR8fa4fX0D4gKyxtkwKzuRhuej35phq&#10;2/KOTlkoRAxhn6KCMoQmldLnJRn0I9sQR25vncEQoSukdtjGcFPLpySZSoMVx4YSG3orKT9m/0bB&#10;9tvxZLjP283r7/rg/6pN9vH8o9TDoFvNQATqwl18c7/rOH8M11/iAXJx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QX2MMAAADbAAAADwAAAAAAAAAAAAAAAACYAgAAZHJzL2Rv&#10;d25yZXYueG1sUEsFBgAAAAAEAAQA9QAAAIgDAAAAAA==&#10;" adj="0,,0" path="m176979,nsc273873,,352753,76036,353945,170584v1192,94627,-75873,172567,-172822,174783c84336,347579,3690,273488,120,179076r176859,-6369l176979,xem176979,nfc273873,,352753,76036,353945,170584v1192,94627,-75873,172567,-172822,174783c84336,347579,3690,273488,120,179076e" filled="f" strokecolor="black [3040]">
              <v:stroke joinstyle="round"/>
              <v:formulas/>
              <v:path arrowok="t" o:connecttype="custom" o:connectlocs="176979,0;353945,170584;181123,345367;120,179076" o:connectangles="0,0,0,0"/>
            </v:shape>
            <v:line id="Прямая соединительная линия 12" o:spid="_x0000_s1035" style="position:absolute;visibility:visible;mso-wrap-style:square" from="10305,11309" to="11042,12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q2kMIAAADbAAAADwAAAGRycy9kb3ducmV2LnhtbESPQWsCMRCF74L/IUzBW82qKHU1ipSK&#10;Yk/d1vuwme4ubiZrEjX+e1MoeJvhvffNm+U6mlZcyfnGsoLRMANBXFrdcKXg53v7+gbCB2SNrWVS&#10;cCcP61W/t8Rc2xt/0bUIlUgQ9jkqqEPocil9WZNBP7QdcdJ+rTMY0uoqqR3eEty0cpxlM2mw4XSh&#10;xo7eaypPxcUkyuh4NnJ3muPx4D7dx2QWp/Gs1OAlbhYgAsXwNP+n9zrVH8PfL2k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q2kMIAAADbAAAADwAAAAAAAAAAAAAA&#10;AAChAgAAZHJzL2Rvd25yZXYueG1sUEsFBgAAAAAEAAQA+QAAAJADAAAAAA==&#10;" strokecolor="black [3040]"/>
            <v:line id="Прямая соединительная линия 13" o:spid="_x0000_s1036" style="position:absolute;flip:y;visibility:visible;mso-wrap-style:square" from="10089,10707" to="11041,1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i52MAAAADbAAAADwAAAGRycy9kb3ducmV2LnhtbERPS4vCMBC+L/gfwgje1lSFVapRRBBE&#10;UXwevA3N9IHNpDTRdv+9WVjwNh/fc2aL1pTiRbUrLCsY9CMQxInVBWcKrpf19wSE88gaS8uk4Jcc&#10;LOadrxnG2jZ8otfZZyKEsItRQe59FUvpkpwMur6tiAOX2tqgD7DOpK6xCeGmlMMo+pEGCw4NOVa0&#10;yil5nJ9GQeqe1ep+0z4db/enfbrLDtgclep12+UUhKfWf8T/7o0O80fw90s4QM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joudjAAAAA2wAAAA8AAAAAAAAAAAAAAAAA&#10;oQIAAGRycy9kb3ducmV2LnhtbFBLBQYAAAAABAAEAPkAAACOAwAAAAA=&#10;" strokecolor="black [3040]"/>
            <v:shape id="Поле 14" o:spid="_x0000_s1037" type="#_x0000_t202" style="position:absolute;left:9132;top:3537;width:3880;height:4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<v:textbox>
                <w:txbxContent>
                  <w:p w:rsidR="00C638B0" w:rsidRDefault="00D60122" w:rsidP="00923AA0">
                    <w:pPr>
                      <w:pStyle w:val="a4"/>
                      <w:spacing w:before="0" w:beforeAutospacing="0" w:after="0" w:afterAutospacing="0"/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oMath>
                    </m:oMathPara>
                  </w:p>
                </w:txbxContent>
              </v:textbox>
            </v:shape>
            <v:oval id="Овал 16" o:spid="_x0000_s1038" style="position:absolute;left:4140;top:1295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xlzb8A&#10;AADbAAAADwAAAGRycy9kb3ducmV2LnhtbERPTYvCMBC9C/sfwizsTdPdg0o1irsgFD1Z9T42Y1Nt&#10;JqWJtfvvjSB4m8f7nPmyt7XoqPWVYwXfowQEceF0xaWCw349nILwAVlj7ZgU/JOH5eJjMMdUuzvv&#10;qMtDKWII+xQVmBCaVEpfGLLoR64hjtzZtRZDhG0pdYv3GG5r+ZMkY2mx4thgsKE/Q8U1v1kFbr09&#10;6YnZX7PjJePqlP92m7NR6uuzX81ABOrDW/xyZzrOH8Pzl3iAXD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vGXNvwAAANsAAAAPAAAAAAAAAAAAAAAAAJgCAABkcnMvZG93bnJl&#10;di54bWxQSwUGAAAAAAQABAD1AAAAhAMAAAAA&#10;" fillcolor="black [3200]" strokecolor="black [1600]" strokeweight="2pt"/>
            <v:oval id="Овал 17" o:spid="_x0000_s1039" style="position:absolute;left:9841;top:7177;width:682;height:683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vVa8MA&#10;AADbAAAADwAAAGRycy9kb3ducmV2LnhtbERPTWvCQBC9F/oflin0Vjf2oJK6CUawFDwZpbS3ITsm&#10;MdnZkN3E6K/vFgq9zeN9zjqdTCtG6l1tWcF8FoEgLqyuuVRwOu5eViCcR9bYWiYFN3KQJo8Pa4y1&#10;vfKBxtyXIoSwi1FB5X0XS+mKigy6me2IA3e2vUEfYF9K3eM1hJtWvkbRQhqsOTRU2NG2oqLJB6PA&#10;ZtmiMPd3+jyuhq+DuTT77zxS6vlp2ryB8DT5f/Gf+0OH+Uv4/SUcIJ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OvVa8MAAADbAAAADwAAAAAAAAAAAAAAAACYAgAAZHJzL2Rv&#10;d25yZXYueG1sUEsFBgAAAAAEAAQA9QAAAIgDAAAAAA==&#10;" fillcolor="black [3200]" strokecolor="black [1600]" strokeweight="2pt"/>
            <v:oval id="Овал 18" o:spid="_x0000_s1040" style="position:absolute;left:6878;top:7861;width:709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9UJMIA&#10;AADbAAAADwAAAGRycy9kb3ducmV2LnhtbESPQW/CMAyF75P2HyJP2m2kcBhTR0CAhFSx0wq7m8Y0&#10;hcapmlC6fz8fkHaz9Z7f+7xYjb5VA/WxCWxgOslAEVfBNlwbOB52bx+gYkK22AYmA78UYbV8flpg&#10;bsOdv2koU60khGOOBlxKXa51rBx5jJPQEYt2Dr3HJGtfa9vjXcJ9q2dZ9q49NiwNDjvaOqqu5c0b&#10;CLuvk527w7X4uRTcnMrNsD87Y15fxvUnqERj+jc/rgsr+AIrv8gAe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b1QkwgAAANsAAAAPAAAAAAAAAAAAAAAAAJgCAABkcnMvZG93&#10;bnJldi54bWxQSwUGAAAAAAQABAD1AAAAhwMAAAAA&#10;" fillcolor="black [3200]" strokecolor="black [1600]" strokeweight="2pt"/>
            <v:oval id="Овал 19" o:spid="_x0000_s1041" style="position:absolute;left:7325;top:17251;width:501;height:7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Pxv8AA&#10;AADbAAAADwAAAGRycy9kb3ducmV2LnhtbERPTWvCQBC9C/6HZYTedGMPrY2uooIQ6qmJvY/ZMRvN&#10;zobsNqb/3i0UvM3jfc5qM9hG9NT52rGC+SwBQVw6XXOl4FQcpgsQPiBrbByTgl/ysFmPRytMtbvz&#10;F/V5qEQMYZ+iAhNCm0rpS0MW/cy1xJG7uM5iiLCrpO7wHsNtI1+T5E1arDk2GGxpb6i85T9WgTsc&#10;z/rdFLfs+5pxfc53/efFKPUyGbZLEIGG8BT/uzMd53/A3y/x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SPxv8AAAADbAAAADwAAAAAAAAAAAAAAAACYAgAAZHJzL2Rvd25y&#10;ZXYueG1sUEsFBgAAAAAEAAQA9QAAAIUDAAAAAA==&#10;" fillcolor="black [3200]" strokecolor="black [1600]" strokeweight="2pt"/>
            <v:shape id="Поле 14" o:spid="_x0000_s1042" type="#_x0000_t202" style="position:absolute;left:3348;top:17080;width:4476;height:48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<v:textbox>
                <w:txbxContent>
                  <w:p w:rsidR="00C638B0" w:rsidRDefault="00C638B0" w:rsidP="00923AA0">
                    <w:pPr>
                      <w:pStyle w:val="a4"/>
                      <w:spacing w:before="0" w:beforeAutospacing="0" w:after="0" w:afterAutospacing="0"/>
                    </w:pPr>
                    <m:oMathPara>
                      <m:oMathParaPr>
                        <m:jc m:val="centerGroup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oMath>
                    </m:oMathPara>
                  </w:p>
                </w:txbxContent>
              </v:textbox>
            </v:shape>
            <v:shape id="Поле 22" o:spid="_x0000_s1043" type="#_x0000_t202" style="position:absolute;left:6877;width:2762;height:3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0TEsUA&#10;AADbAAAADwAAAGRycy9kb3ducmV2LnhtbESPT2vCQBTE74LfYXlCL6KbGtpKdJVS+ke8abTF2yP7&#10;TILZtyG7TdJv7xYEj8PM/IZZrntTiZYaV1pW8DiNQBBnVpecKzikH5M5COeRNVaWScEfOVivhoMl&#10;Jtp2vKN273MRIOwSVFB4XydSuqwgg25qa+LgnW1j0AfZ5FI32AW4qeQsip6lwZLDQoE1vRWUXfa/&#10;RsFpnP9sXf957OKnuH7/atOXb50q9TDqXxcgPPX+Hr61N1rBLIb/L+EH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RMSxQAAANsAAAAPAAAAAAAAAAAAAAAAAJgCAABkcnMv&#10;ZG93bnJldi54bWxQSwUGAAAAAAQABAD1AAAAigMAAAAA&#10;" fillcolor="white [3201]" stroked="f" strokeweight=".5pt">
              <v:textbox>
                <w:txbxContent>
                  <w:p w:rsidR="00C638B0" w:rsidRDefault="00C638B0" w:rsidP="00923AA0">
                    <w:pPr>
                      <w:pStyle w:val="a4"/>
                      <w:spacing w:before="0" w:beforeAutospacing="0" w:after="0" w:afterAutospacing="0"/>
                    </w:pPr>
                    <w:r>
                      <w:rPr>
                        <w:rFonts w:ascii="Cambria Math" w:hAnsi="Cambria Math"/>
                        <w:lang w:val="en-US"/>
                      </w:rPr>
                      <w:t>y</w:t>
                    </w:r>
                  </w:p>
                </w:txbxContent>
              </v:textbox>
            </v:shape>
            <w10:wrap type="square"/>
          </v:group>
        </w:pict>
      </w:r>
      <w:r w:rsidR="00923AA0">
        <w:t>«+» данный способ удобно использовать при отборе корней на промежутке, не превосходящем 2</w:t>
      </w:r>
      <m:oMath>
        <m:r>
          <w:rPr>
            <w:rFonts w:ascii="Cambria Math" w:hAnsi="Cambria Math"/>
          </w:rPr>
          <m:t>π</m:t>
        </m:r>
      </m:oMath>
      <w:r w:rsidR="00923AA0">
        <w:t xml:space="preserve"> или в случае, когда решения уравнения не являются табличными. Является наиболее универсальным способом.</w:t>
      </w:r>
    </w:p>
    <w:p w:rsidR="00923AA0" w:rsidRDefault="00923AA0" w:rsidP="00923AA0">
      <w:pPr>
        <w:pStyle w:val="a3"/>
        <w:ind w:left="993"/>
        <w:jc w:val="both"/>
      </w:pPr>
      <w:r>
        <w:t>«-» сложности, если промежуток большой длины, тогда выбирают корни на меньшем промежутке и учитывают периодичность.</w:t>
      </w:r>
    </w:p>
    <w:p w:rsidR="00923AA0" w:rsidRDefault="00923AA0" w:rsidP="00923AA0">
      <w:pPr>
        <w:pStyle w:val="a3"/>
        <w:ind w:left="993"/>
        <w:jc w:val="both"/>
      </w:pPr>
    </w:p>
    <w:p w:rsidR="00923AA0" w:rsidRPr="00923AA0" w:rsidRDefault="00923AA0" w:rsidP="003617F8">
      <w:pPr>
        <w:pStyle w:val="a3"/>
        <w:ind w:left="1260"/>
        <w:jc w:val="both"/>
      </w:pPr>
    </w:p>
    <w:p w:rsidR="00923AA0" w:rsidRPr="00923AA0" w:rsidRDefault="00923AA0" w:rsidP="003617F8">
      <w:pPr>
        <w:pStyle w:val="a3"/>
        <w:ind w:left="1260"/>
        <w:jc w:val="both"/>
      </w:pPr>
    </w:p>
    <w:p w:rsidR="00923AA0" w:rsidRPr="00923AA0" w:rsidRDefault="00923AA0" w:rsidP="003617F8">
      <w:pPr>
        <w:pStyle w:val="a3"/>
        <w:ind w:left="1260"/>
        <w:jc w:val="both"/>
      </w:pPr>
    </w:p>
    <w:p w:rsidR="00923AA0" w:rsidRDefault="00923AA0" w:rsidP="003617F8">
      <w:pPr>
        <w:pStyle w:val="a3"/>
        <w:ind w:left="1260"/>
        <w:jc w:val="both"/>
      </w:pPr>
    </w:p>
    <w:p w:rsidR="00923AA0" w:rsidRDefault="00923AA0" w:rsidP="003617F8">
      <w:pPr>
        <w:pStyle w:val="a3"/>
        <w:ind w:left="1260"/>
        <w:jc w:val="both"/>
      </w:pPr>
    </w:p>
    <w:p w:rsidR="00026F8A" w:rsidRDefault="00026F8A" w:rsidP="00026F8A">
      <w:pPr>
        <w:pStyle w:val="a3"/>
        <w:numPr>
          <w:ilvl w:val="0"/>
          <w:numId w:val="15"/>
        </w:numPr>
        <w:jc w:val="both"/>
        <w:rPr>
          <w:i/>
          <w:u w:val="single"/>
        </w:rPr>
      </w:pPr>
      <w:r>
        <w:rPr>
          <w:i/>
          <w:u w:val="single"/>
        </w:rPr>
        <w:t>Графический.</w:t>
      </w:r>
    </w:p>
    <w:p w:rsidR="00923AA0" w:rsidRDefault="00D60122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</w:pPr>
      <w:r>
        <w:rPr>
          <w:b/>
          <w:noProof/>
          <w:color w:val="333333"/>
        </w:rPr>
        <w:pict>
          <v:group id="Полотно 24" o:spid="_x0000_s1044" editas="canvas" style="position:absolute;left:0;text-align:left;margin-left:49.4pt;margin-top:7.25pt;width:179.3pt;height:95.05pt;z-index:251660288" coordsize="22771,120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">
            <v:shape id="_x0000_s1045" type="#_x0000_t75" style="position:absolute;width:22771;height:12071;visibility:visible;mso-wrap-style:square">
              <v:fill o:detectmouseclick="t"/>
              <v:path o:connecttype="none"/>
            </v:shape>
            <v:shape id="Рисунок 25" o:spid="_x0000_s1046" type="#_x0000_t75" style="position:absolute;left:3261;top:3278;width:18293;height:74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XR/nDAAAA2wAAAA8AAABkcnMvZG93bnJldi54bWxEj0FrwkAUhO8F/8PyhN7qJoKtRFdRoSD0&#10;VJt6fmafSTT7NtndJum/7xYKPQ4z8w2z3o6mET05X1tWkM4SEMSF1TWXCvKP16clCB+QNTaWScE3&#10;edhuJg9rzLQd+J36UyhFhLDPUEEVQptJ6YuKDPqZbYmjd7XOYIjSlVI7HCLcNHKeJM/SYM1xocKW&#10;DhUV99OXUXDJdf8ydvUt787dfvBvqcs/U6Uep+NuBSLQGP7Df+2jVjBfwO+X+APk5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9dH+cMAAADbAAAADwAAAAAAAAAAAAAAAACf&#10;AgAAZHJzL2Rvd25yZXYueG1sUEsFBgAAAAAEAAQA9wAAAI8DAAAAAA==&#10;">
              <v:imagedata r:id="rId5" o:title="" croptop="29147f" cropbottom="21197f" cropleft="13841f" cropright="21727f"/>
              <v:path arrowok="t"/>
            </v:shape>
            <v:shape id="Прямая со стрелкой 26" o:spid="_x0000_s1047" type="#_x0000_t32" style="position:absolute;left:11569;top:3278;width:0;height:74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EGBsYAAADbAAAADwAAAGRycy9kb3ducmV2LnhtbESPQWvCQBSE70L/w/IEb2ZjFC2pq4gi&#10;WiqU2lLw9si+ZkOzb2N21fTfdwsFj8PMfMPMl52txZVaXzlWMEpSEMSF0xWXCj7et8NHED4ga6wd&#10;k4If8rBcPPTmmGt34ze6HkMpIoR9jgpMCE0upS8MWfSJa4ij9+VaiyHKtpS6xVuE21pmaTqVFiuO&#10;CwYbWhsqvo8Xq2Dz/DmZnbvz63h3MoeCxrNTtnpRatDvVk8gAnXhHv5v77WCbAp/X+IP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xBgbGAAAA2wAAAA8AAAAAAAAA&#10;AAAAAAAAoQIAAGRycy9kb3ducmV2LnhtbFBLBQYAAAAABAAEAPkAAACUAwAAAAA=&#10;" strokecolor="black [3040]">
              <v:stroke endarrow="open"/>
            </v:shape>
            <v:shape id="Прямая со стрелкой 27" o:spid="_x0000_s1048" type="#_x0000_t32" style="position:absolute;left:3261;top:7332;width:182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Eie8IAAADbAAAADwAAAGRycy9kb3ducmV2LnhtbESPS6vCMBSE94L/IRzBnaa68FGNIkLB&#10;xXXhC7eH5tgWm5Pa5Nb6740guBxm5htmuW5NKRqqXWFZwWgYgSBOrS44U3A+JYMZCOeRNZaWScGL&#10;HKxX3c4SY22ffKDm6DMRIOxiVJB7X8VSujQng25oK+Lg3Wxt0AdZZ1LX+AxwU8pxFE2kwYLDQo4V&#10;bXNK78d/oyByk+SxPd33zTnzh7+rTHav+UWpfq/dLEB4av0v/G3vtILxFD5fwg+Qq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PEie8IAAADbAAAADwAAAAAAAAAAAAAA&#10;AAChAgAAZHJzL2Rvd25yZXYueG1sUEsFBgAAAAAEAAQA+QAAAJADAAAAAA==&#10;" strokecolor="black [3040]">
              <v:stroke endarrow="open"/>
            </v:shape>
            <v:shape id="Поле 22" o:spid="_x0000_s1049" type="#_x0000_t202" style="position:absolute;left:20001;top:8131;width:2762;height:2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BY8IA&#10;AADbAAAADwAAAGRycy9kb3ducmV2LnhtbERPy2rCQBTdC/7DcAU3RSdVWiU6Sik+irsaH7i7ZK5J&#10;aOZOyIxJ+vedRcHl4byX686UoqHaFZYVvI4jEMSp1QVnCk7JdjQH4TyyxtIyKfglB+tVv7fEWNuW&#10;v6k5+kyEEHYxKsi9r2IpXZqTQTe2FXHg7rY26AOsM6lrbEO4KeUkit6lwYJDQ44VfeaU/hwfRsHt&#10;JbseXLc7t9O3abXZN8nsohOlhoPuYwHCU+ef4n/3l1YwCWPDl/A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+YFjwgAAANsAAAAPAAAAAAAAAAAAAAAAAJgCAABkcnMvZG93&#10;bnJldi54bWxQSwUGAAAAAAQABAD1AAAAhwMAAAAA&#10;" fillcolor="white [3201]" stroked="f" strokeweight=".5pt">
              <v:textbox>
                <w:txbxContent>
                  <w:p w:rsidR="00C638B0" w:rsidRDefault="00C638B0" w:rsidP="005F5C6D">
                    <w:pPr>
                      <w:pStyle w:val="a4"/>
                      <w:spacing w:before="0" w:beforeAutospacing="0" w:after="0" w:afterAutospacing="0"/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Поле 22" o:spid="_x0000_s1050" type="#_x0000_t202" style="position:absolute;left:9046;top:1626;width:2165;height:2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Uk+MYA&#10;AADbAAAADwAAAGRycy9kb3ducmV2LnhtbESPQWvCQBSE7wX/w/KEXkQ3Kq02dRWRVqU3jbb09si+&#10;JsHs25DdJvHfuwWhx2FmvmEWq86UoqHaFZYVjEcRCOLU6oIzBafkfTgH4TyyxtIyKbiSg9Wy97DA&#10;WNuWD9QcfSYChF2MCnLvq1hKl+Zk0I1sRRy8H1sb9EHWmdQ1tgFuSjmJomdpsOCwkGNFm5zSy/HX&#10;KPgeZF8frtue2+nTtHrbNcnsUydKPfa79SsIT53/D9/be61g8gJ/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Uk+MYAAADbAAAADwAAAAAAAAAAAAAAAACYAgAAZHJz&#10;L2Rvd25yZXYueG1sUEsFBgAAAAAEAAQA9QAAAIsDAAAAAA==&#10;" fillcolor="white [3201]" stroked="f" strokeweight=".5pt">
              <v:textbox>
                <w:txbxContent>
                  <w:p w:rsidR="00C638B0" w:rsidRPr="005F5C6D" w:rsidRDefault="00C638B0" w:rsidP="005F5C6D">
                    <w:pPr>
                      <w:pStyle w:val="a4"/>
                      <w:spacing w:before="0" w:beforeAutospacing="0" w:after="0" w:afterAutospacing="0"/>
                      <w:rPr>
                        <w:sz w:val="18"/>
                      </w:rPr>
                    </w:pPr>
                    <w:r w:rsidRPr="005F5C6D">
                      <w:rPr>
                        <w:rFonts w:ascii="Cambria Math" w:hAnsi="Cambria Math"/>
                        <w:sz w:val="18"/>
                        <w:lang w:val="en-US"/>
                      </w:rPr>
                      <w:t>y</w:t>
                    </w:r>
                  </w:p>
                </w:txbxContent>
              </v:textbox>
            </v:shape>
            <v:line id="Прямая соединительная линия 30" o:spid="_x0000_s1051" style="position:absolute;visibility:visible;mso-wrap-style:square" from="6791,7332" to="13974,7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g3gL8AAADbAAAADwAAAGRycy9kb3ducmV2LnhtbERPz2vCMBS+C/4P4Qm7aToVkc4oQ3HM&#10;o1rQ46N5a4rNS0li7fbXLwfB48f3e7XpbSM68qF2rOB9koEgLp2uuVJQnPfjJYgQkTU2jknBLwXY&#10;rIeDFebaPfhI3SlWIoVwyFGBibHNpQylIYth4lrixP04bzEm6CupPT5SuG3kNMsW0mLNqcFgS1tD&#10;5e10twquX6Yod5U/zC/Zddrx7Ob/sFDqbdR/foCI1MeX+On+1gpmaX36kn6AXP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yg3gL8AAADbAAAADwAAAAAAAAAAAAAAAACh&#10;AgAAZHJzL2Rvd25yZXYueG1sUEsFBgAAAAAEAAQA+QAAAI0DAAAAAA==&#10;" strokecolor="black [3040]" strokeweight="2.25pt"/>
            <v:oval id="Овал 31" o:spid="_x0000_s1052" style="position:absolute;left:8154;top:8108;width:458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Ch2cMA&#10;AADbAAAADwAAAGRycy9kb3ducmV2LnhtbESPQWvCQBSE7wX/w/IEb3WjQitpVqmCEOyp0d6f2Zds&#10;avZtyK4x/vtuodDjMDPfMNl2tK0YqPeNYwWLeQKCuHS64VrB+XR4XoPwAVlj65gUPMjDdjN5yjDV&#10;7s6fNBShFhHCPkUFJoQuldKXhiz6ueuIo1e53mKIsq+l7vEe4baVyyR5kRYbjgsGO9obKq/FzSpw&#10;h4+LfjWna/71nXNzKXbDsTJKzabj+xuIQGP4D/+1c61gtYDfL/E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Ch2cMAAADbAAAADwAAAAAAAAAAAAAAAACYAgAAZHJzL2Rv&#10;d25yZXYueG1sUEsFBgAAAAAEAAQA9QAAAIgDAAAAAA==&#10;" fillcolor="black [3200]" strokecolor="black [1600]" strokeweight="2pt"/>
            <w10:wrap type="square"/>
          </v:group>
        </w:pict>
      </w:r>
      <w:r w:rsidR="00923AA0">
        <w:t>При изображении решений уравнений иногда используют графики простейших тригонометрических функций. Для нахождения решения тригонометрического уравнения при этом подходе требуется схематичное построение графика простейшей тригонометрической функции.</w:t>
      </w:r>
    </w:p>
    <w:p w:rsidR="00C738CA" w:rsidRPr="00026F8A" w:rsidRDefault="00C738CA" w:rsidP="005C64F0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 w:val="0"/>
          <w:bCs w:val="0"/>
          <w:color w:val="333333"/>
        </w:rPr>
      </w:pPr>
    </w:p>
    <w:p w:rsidR="005F5C6D" w:rsidRDefault="005F5C6D" w:rsidP="005F5C6D">
      <w:pPr>
        <w:ind w:left="1418" w:hanging="425"/>
        <w:jc w:val="both"/>
      </w:pPr>
      <w:r>
        <w:t>«+» данный способ простой для понимания.</w:t>
      </w:r>
    </w:p>
    <w:p w:rsidR="005C64F0" w:rsidRPr="005C64F0" w:rsidRDefault="005F5C6D" w:rsidP="005F5C6D">
      <w:pPr>
        <w:pStyle w:val="a4"/>
        <w:shd w:val="clear" w:color="auto" w:fill="FFFFFF"/>
        <w:spacing w:before="0" w:beforeAutospacing="0" w:after="120" w:afterAutospacing="0" w:line="240" w:lineRule="atLeast"/>
        <w:ind w:left="1004"/>
        <w:rPr>
          <w:rStyle w:val="a5"/>
          <w:bCs w:val="0"/>
          <w:color w:val="333333"/>
        </w:rPr>
      </w:pPr>
      <w:r>
        <w:t>«-» затрачивает много времени</w:t>
      </w:r>
      <w:r w:rsidR="00037C0B">
        <w:t>, сложно построить график функции, если концы заданного промежутка находятся далеко от 0 или заданный промежуток большой</w:t>
      </w:r>
      <w:r>
        <w:t>.</w:t>
      </w:r>
    </w:p>
    <w:p w:rsidR="005A0569" w:rsidRPr="00B2376D" w:rsidRDefault="00B2376D" w:rsidP="00B2376D">
      <w:pPr>
        <w:pStyle w:val="a3"/>
        <w:numPr>
          <w:ilvl w:val="0"/>
          <w:numId w:val="5"/>
        </w:numPr>
      </w:pPr>
      <w:r>
        <w:rPr>
          <w:b/>
        </w:rPr>
        <w:t>Закрепление материала.</w:t>
      </w:r>
    </w:p>
    <w:p w:rsidR="00145378" w:rsidRPr="00145378" w:rsidRDefault="00145378" w:rsidP="00145378">
      <w:pPr>
        <w:pStyle w:val="a3"/>
        <w:ind w:left="644"/>
        <w:rPr>
          <w:b/>
        </w:rPr>
      </w:pPr>
      <w:r>
        <w:t>В решении некоторых  уравнений выборку корней удобно производить не для аргумента x, а для kx или kx+b.</w:t>
      </w:r>
    </w:p>
    <w:p w:rsidR="00145378" w:rsidRPr="00145378" w:rsidRDefault="00B2376D" w:rsidP="00556058">
      <w:pPr>
        <w:pStyle w:val="a3"/>
        <w:numPr>
          <w:ilvl w:val="0"/>
          <w:numId w:val="9"/>
        </w:numPr>
      </w:pPr>
      <w:r w:rsidRPr="00B2376D">
        <w:t xml:space="preserve">Решите уравнение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2x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2x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45378">
        <w:t xml:space="preserve">. Найдите корни уравнения, принадлежащие промежут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;2π</m:t>
            </m:r>
          </m:e>
        </m:d>
      </m:oMath>
    </w:p>
    <w:p w:rsidR="00145378" w:rsidRPr="00145378" w:rsidRDefault="00D60122" w:rsidP="00B2376D">
      <w:pPr>
        <w:pStyle w:val="a3"/>
        <w:ind w:left="644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2x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2x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↔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</w:rPr>
            <m:t>↔2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+πn, nϵZ↔</m:t>
          </m:r>
        </m:oMath>
      </m:oMathPara>
    </w:p>
    <w:p w:rsidR="00145378" w:rsidRPr="00145378" w:rsidRDefault="00145378" w:rsidP="00B2376D">
      <w:pPr>
        <w:pStyle w:val="a3"/>
        <w:ind w:left="644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↔</m:t>
          </m:r>
          <m:r>
            <w:rPr>
              <w:rFonts w:ascii="Cambria Math" w:hAnsi="Cambria Math"/>
              <w:lang w:val="en-US"/>
            </w:rPr>
            <m:t>x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/>
                  <w:lang w:val="en-US"/>
                </w:rPr>
                <m:t>8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1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n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 nϵZ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4</m:t>
                      </m:r>
                    </m:den>
                  </m:f>
                  <m:r>
                    <w:rPr>
                      <w:rFonts w:ascii="Cambria Math" w:hAnsi="Cambria Math"/>
                    </w:rPr>
                    <m:t>+πn, nϵZ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4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πm, mϵZ</m:t>
                  </m:r>
                </m:e>
              </m:eqArr>
            </m:e>
          </m:d>
        </m:oMath>
      </m:oMathPara>
    </w:p>
    <w:p w:rsidR="00906091" w:rsidRDefault="00906091" w:rsidP="00037C0B">
      <w:pPr>
        <w:ind w:right="283" w:firstLine="360"/>
      </w:pPr>
      <w:r>
        <w:t>Для выборки корней данного уравнения, удовлетворяющих поставленному условию можно воспользоваться решением неравенства на множестве целых чисел и</w:t>
      </w:r>
      <w:r w:rsidR="004A6E93">
        <w:t>ли</w:t>
      </w:r>
      <w:r>
        <w:t xml:space="preserve">  разметкой на единичной тригонометрической окружности. Причем, удобнее на окружности отметить точки соответствующие углам  </w:t>
      </w:r>
      <w:r w:rsidRPr="00C964B8">
        <w:rPr>
          <w:position w:val="-24"/>
        </w:rPr>
        <w:object w:dxaOrig="2790" w:dyaOrig="600">
          <v:shape id="_x0000_i1025" type="#_x0000_t75" style="width:139.15pt;height:30.1pt" o:ole="">
            <v:imagedata r:id="rId6" o:title=""/>
          </v:shape>
          <o:OLEObject Type="Embed" ProgID="Equation.DSMT4" ShapeID="_x0000_i1025" DrawAspect="Content" ObjectID="_1610350922" r:id="rId7"/>
        </w:object>
      </w:r>
      <w:r>
        <w:t xml:space="preserve">, т.е. </w:t>
      </w:r>
      <w:r>
        <w:lastRenderedPageBreak/>
        <w:t xml:space="preserve">решения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func>
      </m:oMath>
      <w:r>
        <w:t xml:space="preserve">. Но тогда следует преобразовать область изменения аргумента: </w:t>
      </w:r>
    </w:p>
    <w:p w:rsidR="00906091" w:rsidRPr="00906091" w:rsidRDefault="00D60122" w:rsidP="00906091">
      <w:pPr>
        <w:rPr>
          <w:lang w:val="en-US"/>
        </w:rPr>
      </w:pPr>
      <w:r>
        <w:rPr>
          <w:noProof/>
        </w:rPr>
        <w:pict>
          <v:group id="Полотно 48" o:spid="_x0000_s1053" editas="canvas" style="position:absolute;margin-left:.25pt;margin-top:-22.75pt;width:188.15pt;height:179.4pt;z-index:251662336" coordsize="23895,22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">
            <v:shape id="_x0000_s1054" type="#_x0000_t75" style="position:absolute;width:23895;height:22783;visibility:visible;mso-wrap-style:square">
              <v:fill o:detectmouseclick="t"/>
              <v:path o:connecttype="none"/>
            </v:shape>
            <v:shape id="Поле 32" o:spid="_x0000_s1055" type="#_x0000_t202" style="position:absolute;left:20788;top:12542;width:2762;height:2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ggVMUA&#10;AADbAAAADwAAAGRycy9kb3ducmV2LnhtbESPT2vCQBTE74LfYXlCL6KbGtpKdJVS+ke8abTF2yP7&#10;TILZtyG7TdJv7xYEj8PM/IZZrntTiZYaV1pW8DiNQBBnVpecKzikH5M5COeRNVaWScEfOVivhoMl&#10;Jtp2vKN273MRIOwSVFB4XydSuqwgg25qa+LgnW1j0AfZ5FI32AW4qeQsip6lwZLDQoE1vRWUXfa/&#10;RsFpnP9sXf957OKnuH7/atOXb50q9TDqXxcgPPX+Hr61N1pBPIP/L+EH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yCBUxQAAANsAAAAPAAAAAAAAAAAAAAAAAJgCAABkcnMv&#10;ZG93bnJldi54bWxQSwUGAAAAAAQABAD1AAAAigMAAAAA&#10;" fillcolor="white [3201]" stroked="f" strokeweight=".5pt">
              <v:textbox style="mso-next-textbox:#Поле 32">
                <w:txbxContent>
                  <w:p w:rsidR="00C638B0" w:rsidRPr="00F25796" w:rsidRDefault="00C638B0" w:rsidP="0090609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Поле 33" o:spid="_x0000_s1056" type="#_x0000_t202" style="position:absolute;left:15179;top:13141;width:3883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<v:textbox style="mso-next-textbox:#Поле 33">
                <w:txbxContent>
                  <w:p w:rsidR="00C638B0" w:rsidRDefault="00C638B0" w:rsidP="00906091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oMath>
                    </m:oMathPara>
                  </w:p>
                </w:txbxContent>
              </v:textbox>
            </v:shape>
            <v:oval id="Овал 34" o:spid="_x0000_s1057" style="position:absolute;left:4313;top:7430;width:11732;height:107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2JI8MA&#10;AADbAAAADwAAAGRycy9kb3ducmV2LnhtbESPT4vCMBTE74LfITzBm6bqskjXKCIKoif/Lnt7NG/b&#10;YvNSkli7394ICx6HmfkNM1u0phINOV9aVjAaJiCIM6tLzhWcT5vBFIQPyBory6Tgjzws5t3ODFNt&#10;H3yg5hhyESHsU1RQhFCnUvqsIIN+aGvi6P1aZzBE6XKpHT4i3FRynCSf0mDJcaHAmlYFZbfj3Si4&#10;Xvbn5lvvr7uJW5f3w2r8c7FGqX6vXX6BCNSGd/i/vdUKJh/w+hJ/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2JI8MAAADbAAAADwAAAAAAAAAAAAAAAACYAgAAZHJzL2Rv&#10;d25yZXYueG1sUEsFBgAAAAAEAAQA9QAAAIgDAAAAAA==&#10;" fillcolor="white [3201]" strokecolor="black [3213]" strokeweight="2pt"/>
            <v:shape id="Прямая со стрелкой 35" o:spid="_x0000_s1058" type="#_x0000_t32" style="position:absolute;left:10093;top:1047;width:86;height:2027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SxhMQAAADbAAAADwAAAGRycy9kb3ducmV2LnhtbESPT2vCQBTE70K/w/KE3nSjElujq7SB&#10;lp4EbSg9PrLPJJh9G7KbP377riD0OMzMb5jdYTS16Kl1lWUFi3kEgji3uuJCQfb9MXsF4Tyyxtoy&#10;KbiRg8P+abLDRNuBT9SffSEChF2CCkrvm0RKl5dk0M1tQxy8i20N+iDbQuoWhwA3tVxG0VoarDgs&#10;lNhQWlJ+PXdGQerj2y+tsg122Se9HOOf95NeKvU8Hd+2IDyN/j/8aH9pBasY7l/CD5D7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NLGExAAAANsAAAAPAAAAAAAAAAAA&#10;AAAAAKECAABkcnMvZG93bnJldi54bWxQSwUGAAAAAAQABAD5AAAAkgMAAAAA&#10;" strokecolor="black [3040]" strokeweight="1.5pt">
              <v:stroke endarrow="open"/>
            </v:shape>
            <v:line id="Прямая соединительная линия 36" o:spid="_x0000_s1059" style="position:absolute;visibility:visible;mso-wrap-style:square" from="4597,10696" to="15537,10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eX9MIAAADbAAAADwAAAGRycy9kb3ducmV2LnhtbESPT4vCMBTE74LfIbyFvYimqyJam4oI&#10;onv0z8XbI3m2ZZuX0mS17qc3C4LHYWZ+w2SrztbiRq2vHCv4GiUgiLUzFRcKzqftcA7CB2SDtWNS&#10;8CAPq7zfyzA17s4Huh1DISKEfYoKyhCaVEqvS7LoR64hjt7VtRZDlG0hTYv3CLe1HCfJTFqsOC6U&#10;2NCmJP1z/LUKLiSnp91g//jjxThp0Gj83mmlPj+69RJEoC68w6/23iiYzOD/S/wBMn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eX9MIAAADbAAAADwAAAAAAAAAAAAAA&#10;AAChAgAAZHJzL2Rvd25yZXYueG1sUEsFBgAAAAAEAAQA+QAAAJADAAAAAA==&#10;" strokecolor="black [3040]">
              <v:stroke dashstyle="dash"/>
            </v:line>
            <v:shape id="Прямая со стрелкой 37" o:spid="_x0000_s1060" type="#_x0000_t32" style="position:absolute;top:13037;width:21911;height: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YaYcQAAADbAAAADwAAAGRycy9kb3ducmV2LnhtbESPT2sCMRTE7wW/Q3iCt5q1Qlu2RtGC&#10;0mP9A3p8bl43SzcvaxLd3W/fCEKPw8z8hpktOluLG/lQOVYwGWcgiAunKy4VHPbr53cQISJrrB2T&#10;gp4CLOaDpxnm2rW8pdsuliJBOOSowMTY5FKGwpDFMHYNcfJ+nLcYk/Sl1B7bBLe1fMmyV2mx4rRg&#10;sKFPQ8Xv7moVXPrJeXXuN81322+OZuVPx3Z7Umo07JYfICJ18T/8aH9pBdM3uH9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hphxAAAANsAAAAPAAAAAAAAAAAA&#10;AAAAAKECAABkcnMvZG93bnJldi54bWxQSwUGAAAAAAQABAD5AAAAkgMAAAAA&#10;" strokecolor="black [3040]" strokeweight="1.5pt">
              <v:stroke endarrow="open"/>
            </v:shape>
            <v:shape id="Дуга 38" o:spid="_x0000_s1061" style="position:absolute;left:8535;top:11309;width:3540;height:3454;visibility:visible;mso-wrap-style:square;v-text-anchor:middle" coordsize="353958,34541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viJcIA&#10;AADbAAAADwAAAGRycy9kb3ducmV2LnhtbERPz2vCMBS+D/wfwhO8DE2nQ7QaZQjidhmsinp8NM+2&#10;2rzUJLPdf78cBjt+fL+X687U4kHOV5YVvIwSEMS51RUXCg777XAGwgdkjbVlUvBDHtar3tMSU21b&#10;/qJHFgoRQ9inqKAMoUml9HlJBv3INsSRu1hnMEToCqkdtjHc1HKcJFNpsOLYUGJDm5LyW/ZtFHwe&#10;Hb8+X/J2Nz9vr/5e7bKPyUmpQb97W4AI1IV/8Z/7XSuYxLHxS/w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u+IlwgAAANsAAAAPAAAAAAAAAAAAAAAAAJgCAABkcnMvZG93&#10;bnJldi54bWxQSwUGAAAAAAQABAD1AAAAhwMAAAAA&#10;" adj="0,,0" path="m2,173491nsc-434,79879,75636,2970,171519,82v95671,-2882,176354,68987,182118,162224c359425,255927,287588,336943,191815,344806,96615,352622,12242,285293,1188,192689l176979,172707,2,173491xem2,173491nfc-434,79879,75636,2970,171519,82v95671,-2882,176354,68987,182118,162224c359425,255927,287588,336943,191815,344806,96615,352622,12242,285293,1188,192689e" filled="f" strokecolor="black [3040]">
              <v:stroke joinstyle="round"/>
              <v:formulas/>
              <v:path arrowok="t" o:connecttype="custom" o:connectlocs="2,173491;171519,82;353637,162306;191815,344806;1188,192689" o:connectangles="0,0,0,0,0"/>
            </v:shape>
            <v:shape id="Поле 14" o:spid="_x0000_s1062" type="#_x0000_t202" style="position:absolute;left:9132;top:3537;width:3880;height:4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<v:textbox style="mso-next-textbox:#Поле 14">
                <w:txbxContent>
                  <w:p w:rsidR="00C638B0" w:rsidRDefault="00D60122" w:rsidP="00923AA0"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oMath>
                    <w:r w:rsidR="00C638B0">
                      <w:t>-</w:t>
                    </w:r>
                    <m:oMath>
                      <m:r>
                        <w:rPr>
                          <w:rFonts w:ascii="Cambria Math" w:hAnsi="Cambria Math"/>
                        </w:rPr>
                        <m:t>π</m:t>
                      </m:r>
                    </m:oMath>
                  </w:p>
                </w:txbxContent>
              </v:textbox>
            </v:shape>
            <v:oval id="Овал 43" o:spid="_x0000_s1063" style="position:absolute;left:14132;top:8923;width:597;height:4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jpSMMA&#10;AADbAAAADwAAAGRycy9kb3ducmV2LnhtbESPQWvCQBSE74L/YXlCb7ppK7ak2YgWhGBPRr0/s89s&#10;avZtyG5j+u+7hUKPw8x8w2Tr0bZioN43jhU8LhIQxJXTDdcKTsfd/BWED8gaW8ek4Js8rPPpJMNU&#10;uzsfaChDLSKEfYoKTAhdKqWvDFn0C9cRR+/qeoshyr6Wusd7hNtWPiXJSlpsOC4Y7OjdUHUrv6wC&#10;t/u46BdzvBXnz4KbS7kd9lej1MNs3LyBCDSG//Bfu9AKls/w+yX+A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jpSMMAAADbAAAADwAAAAAAAAAAAAAAAACYAgAAZHJzL2Rv&#10;d25yZXYueG1sUEsFBgAAAAAEAAQA9QAAAIgDAAAAAA==&#10;" fillcolor="black [3200]" strokecolor="black [1600]" strokeweight="2pt"/>
            <v:oval id="Овал 44" o:spid="_x0000_s1064" style="position:absolute;left:4511;top:10092;width:457;height:60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GSIMcA&#10;AADbAAAADwAAAGRycy9kb3ducmV2LnhtbESPT2vCQBTE7wW/w/IEb3VjEZXUVcTin0NVtEX09sg+&#10;k2D2bchuTeqndwtCj8PM/IYZTxtTiBtVLresoNeNQBAnVuecKvj+WryOQDiPrLGwTAp+ycF00noZ&#10;Y6xtzXu6HXwqAoRdjAoy78tYSpdkZNB1bUkcvIutDPogq1TqCusAN4V8i6KBNJhzWMiwpHlGyfXw&#10;YxTszp+D1XKz+qg329lpvb8fh8OrUarTbmbvIDw1/j/8bK+1gn4f/r6EH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3hkiDHAAAA2wAAAA8AAAAAAAAAAAAAAAAAmAIAAGRy&#10;cy9kb3ducmV2LnhtbFBLBQYAAAAABAAEAPUAAACMAwAAAAA=&#10;" fillcolor="black [3200]" strokecolor="black [1600]" strokeweight="2pt"/>
            <v:oval id="Овал 45" o:spid="_x0000_s1065" style="position:absolute;left:15173;top:10444;width:458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3Up8MA&#10;AADbAAAADwAAAGRycy9kb3ducmV2LnhtbESPQWvCQBSE74L/YXlCb7ppqbak2YgWhGBPRr0/s89s&#10;avZtyG5j+u+7hUKPw8x8w2Tr0bZioN43jhU8LhIQxJXTDdcKTsfd/BWED8gaW8ek4Js8rPPpJMNU&#10;uzsfaChDLSKEfYoKTAhdKqWvDFn0C9cRR+/qeoshyr6Wusd7hNtWPiXJSlpsOC4Y7OjdUHUrv6wC&#10;t/u46BdzvBXnz4KbS7kd9lej1MNs3LyBCDSG//Bfu9AKnpfw+yX+A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3Up8MAAADbAAAADwAAAAAAAAAAAAAAAACYAgAAZHJzL2Rv&#10;d25yZXYueG1sUEsFBgAAAAAEAAQA9QAAAIgDAAAAAA==&#10;" fillcolor="black [3200]" strokecolor="black [1600]" strokeweight="2pt"/>
            <v:shape id="Поле 14" o:spid="_x0000_s1066" type="#_x0000_t202" style="position:absolute;left:13895;top:5843;width:5523;height:3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<v:textbox>
                <w:txbxContent>
                  <w:p w:rsidR="00C638B0" w:rsidRPr="004A6E93" w:rsidRDefault="00D60122" w:rsidP="00906091">
                    <w:pPr>
                      <w:pStyle w:val="a4"/>
                      <w:spacing w:before="0" w:beforeAutospacing="0" w:after="0" w:afterAutospacing="0"/>
                      <w:rPr>
                        <w:sz w:val="18"/>
                      </w:rPr>
                    </w:pPr>
                    <m:oMathPara>
                      <m:oMathParaPr>
                        <m:jc m:val="centerGroup"/>
                      </m:oMathPara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</w:rPr>
                          <m:t>+2π</m:t>
                        </m:r>
                      </m:oMath>
                    </m:oMathPara>
                  </w:p>
                </w:txbxContent>
              </v:textbox>
            </v:shape>
            <v:shape id="Поле 22" o:spid="_x0000_s1067" type="#_x0000_t202" style="position:absolute;left:6877;width:2762;height:3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nwscYA&#10;AADbAAAADwAAAGRycy9kb3ducmV2LnhtbESPQWvCQBSE74L/YXmCF9FNa1slukop2kpvNbbi7ZF9&#10;JsHs25Bdk/TfdwuCx2FmvmGW686UoqHaFZYVPEwiEMSp1QVnCg7JdjwH4TyyxtIyKfglB+tVv7fE&#10;WNuWv6jZ+0wECLsYFeTeV7GULs3JoJvYijh4Z1sb9EHWmdQ1tgFuSvkYRS/SYMFhIceK3nJKL/ur&#10;UXAaZcdP171/t9PnabX5aJLZj06UGg661wUIT52/h2/tnVbwNIP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rnwscYAAADbAAAADwAAAAAAAAAAAAAAAACYAgAAZHJz&#10;L2Rvd25yZXYueG1sUEsFBgAAAAAEAAQA9QAAAIsDAAAAAA==&#10;" fillcolor="white [3201]" stroked="f" strokeweight=".5pt">
              <v:textbox style="mso-next-textbox:#Поле 22">
                <w:txbxContent>
                  <w:p w:rsidR="00C638B0" w:rsidRPr="00F25796" w:rsidRDefault="00C638B0" w:rsidP="00923AA0">
                    <w:pPr>
                      <w:rPr>
                        <w:lang w:val="en-US"/>
                      </w:rPr>
                    </w:pPr>
                    <w:r>
                      <w:rPr>
                        <w:rFonts w:ascii="Cambria Math" w:hAnsi="Cambria Math"/>
                        <w:lang w:val="en-US"/>
                      </w:rPr>
                      <w:t>y</w:t>
                    </w: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line id="Прямая соединительная линия 49" o:spid="_x0000_s1068" style="position:absolute;flip:y;visibility:visible;mso-wrap-style:square" from="10093,9402" to="14430,1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OhL8UAAADbAAAADwAAAGRycy9kb3ducmV2LnhtbESPT2vCQBTE7wW/w/KE3pqNpVSbZpUi&#10;CKJE1Oqht0f25Q9m34bsmqTfvlso9DjMzG+YdDWaRvTUudqyglkUgyDOra65VHD53DwtQDiPrLGx&#10;TAq+ycFqOXlIMdF24BP1Z1+KAGGXoILK+zaR0uUVGXSRbYmDV9jOoA+yK6XucAhw08jnOH6VBmsO&#10;CxW2tK4ov53vRkHh7u3666p9Md9lp6zYlwccjko9TsePdxCeRv8f/mtvtYKXN/j9En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OhL8UAAADbAAAADwAAAAAAAAAA&#10;AAAAAAChAgAAZHJzL2Rvd25yZXYueG1sUEsFBgAAAAAEAAQA+QAAAJMDAAAAAA==&#10;" strokecolor="black [3040]"/>
            <v:line id="Прямая соединительная линия 50" o:spid="_x0000_s1069" style="position:absolute;flip:x;visibility:visible;mso-wrap-style:square" from="11293,11990" to="11557,12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Ceb78AAADbAAAADwAAAGRycy9kb3ducmV2LnhtbERPy4rCMBTdC/5DuII7TR3QkWoUEYRB&#10;UcbXwt2luX1gc1OaaOvfm4Xg8nDe82VrSvGk2hWWFYyGEQjixOqCMwWX82YwBeE8ssbSMil4kYPl&#10;otuZY6xtw0d6nnwmQgi7GBXk3lexlC7JyaAb2oo4cKmtDfoA60zqGpsQbkr5E0UTabDg0JBjReuc&#10;kvvpYRSk7lGtb1ft09/t/rhPd9kBm3+l+r12NQPhqfVf8cf9pxWMw/rwJfwAu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lCeb78AAADbAAAADwAAAAAAAAAAAAAAAACh&#10;AgAAZHJzL2Rvd25yZXYueG1sUEsFBgAAAAAEAAQA+QAAAI0DAAAAAA==&#10;" strokecolor="black [3040]"/>
            <v:line id="Прямая соединительная линия 51" o:spid="_x0000_s1070" style="position:absolute;visibility:visible;mso-wrap-style:square" from="11793,11990" to="12580,1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KRJ8MAAADbAAAADwAAAGRycy9kb3ducmV2LnhtbESPzWrDMBCE74W8g9hAb43shoTGiRxC&#10;SWhpT83PfbE2trG1ciQlUd++KhR6HGbmG2a1jqYXN3K+tawgn2QgiCurW64VHA+7pxcQPiBr7C2T&#10;gm/ysC5HDysstL3zF932oRYJwr5ABU0IQyGlrxoy6Cd2IE7e2TqDIUlXS+3wnuCml89ZNpcGW04L&#10;DQ702lDV7a8mUfLTxci3boGnD/fpttN5nMWLUo/juFmCCBTDf/iv/a4VzHL4/ZJ+gCx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ikSfDAAAA2wAAAA8AAAAAAAAAAAAA&#10;AAAAoQIAAGRycy9kb3ducmV2LnhtbFBLBQYAAAAABAAEAPkAAACRAwAAAAA=&#10;" strokecolor="black [3040]"/>
            <v:shape id="Поле 14" o:spid="_x0000_s1071" type="#_x0000_t202" style="position:absolute;left:15631;top:8923;width:5518;height:3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<v:textbox>
                <w:txbxContent>
                  <w:p w:rsidR="00C638B0" w:rsidRDefault="00D60122" w:rsidP="004A6E93">
                    <w:pPr>
                      <w:pStyle w:val="a4"/>
                      <w:spacing w:before="0" w:beforeAutospacing="0" w:after="0" w:afterAutospacing="0"/>
                    </w:pPr>
                    <m:oMathPara>
                      <m:oMathParaPr>
                        <m:jc m:val="centerGroup"/>
                      </m:oMathPara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+4π</m:t>
                        </m:r>
                      </m:oMath>
                    </m:oMathPara>
                  </w:p>
                </w:txbxContent>
              </v:textbox>
            </v:shape>
            <v:shape id="Поле 14" o:spid="_x0000_s1072" type="#_x0000_t202" style="position:absolute;top:7697;width:6308;height:4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<v:textbox>
                <w:txbxContent>
                  <w:p w:rsidR="00C638B0" w:rsidRDefault="00D60122" w:rsidP="004A6E93">
                    <w:pPr>
                      <w:pStyle w:val="a4"/>
                      <w:spacing w:before="0" w:beforeAutospacing="0" w:after="0" w:afterAutospacing="0"/>
                    </w:pPr>
                    <m:oMathPara>
                      <m:oMathParaPr>
                        <m:jc m:val="centerGroup"/>
                      </m:oMathPara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+2π</m:t>
                        </m:r>
                      </m:oMath>
                    </m:oMathPara>
                  </w:p>
                </w:txbxContent>
              </v:textbox>
            </v:shape>
            <w10:wrap type="square"/>
          </v:group>
        </w:pict>
      </w:r>
      <m:oMath>
        <m:r>
          <w:rPr>
            <w:rFonts w:ascii="Cambria Math" w:hAnsi="Cambria Math"/>
          </w:rPr>
          <m:t>π≤</m:t>
        </m:r>
        <m:r>
          <w:rPr>
            <w:rFonts w:ascii="Cambria Math" w:hAnsi="Cambria Math"/>
            <w:lang w:val="en-US"/>
          </w:rPr>
          <m:t>x≤2</m:t>
        </m:r>
        <m:r>
          <w:rPr>
            <w:rFonts w:ascii="Cambria Math" w:hAnsi="Cambria Math"/>
          </w:rPr>
          <m:t>π,  2π≤2x≤4π,</m:t>
        </m:r>
      </m:oMath>
    </w:p>
    <w:p w:rsidR="00906091" w:rsidRPr="00906091" w:rsidRDefault="00D60122" w:rsidP="00906091"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2π≤2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4π.</m:t>
          </m:r>
        </m:oMath>
      </m:oMathPara>
    </w:p>
    <w:p w:rsidR="00483F6A" w:rsidRPr="00483F6A" w:rsidRDefault="00483F6A" w:rsidP="00556058">
      <w:pPr>
        <w:pStyle w:val="a4"/>
        <w:spacing w:before="0" w:beforeAutospacing="0" w:after="0" w:afterAutospacing="0"/>
        <w:ind w:left="567" w:firstLine="142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2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+4π↔ x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7π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</m:oMath>
      </m:oMathPara>
    </w:p>
    <w:p w:rsidR="00483F6A" w:rsidRPr="00483F6A" w:rsidRDefault="00483F6A" w:rsidP="00483F6A">
      <w:pPr>
        <w:pStyle w:val="a4"/>
        <w:spacing w:before="0" w:beforeAutospacing="0" w:after="0" w:afterAutospacing="0"/>
        <w:ind w:left="567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2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5π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+2π↔ x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1π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</m:oMath>
      </m:oMathPara>
    </w:p>
    <w:p w:rsidR="00BC473A" w:rsidRPr="00037C0B" w:rsidRDefault="00BC473A" w:rsidP="00B2376D">
      <w:pPr>
        <w:pStyle w:val="a3"/>
        <w:ind w:left="644"/>
      </w:pPr>
      <w:r>
        <w:t xml:space="preserve">Ответ: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n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nϵZ</m:t>
        </m:r>
      </m:oMath>
      <w:r w:rsidRPr="00BC473A">
        <w:t>;</w:t>
      </w:r>
      <w:r w:rsidR="00037C0B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1π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r>
          <w:rPr>
            <w:rFonts w:ascii="Cambria Math" w:hAnsi="Cambria Math"/>
          </w:rPr>
          <m:t xml:space="preserve">;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7π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</m:oMath>
    </w:p>
    <w:p w:rsidR="00037C0B" w:rsidRDefault="00037C0B" w:rsidP="00037C0B">
      <w:pPr>
        <w:pStyle w:val="a3"/>
        <w:ind w:left="1004"/>
      </w:pPr>
    </w:p>
    <w:p w:rsidR="00037C0B" w:rsidRDefault="00037C0B" w:rsidP="00037C0B">
      <w:pPr>
        <w:pStyle w:val="a3"/>
        <w:ind w:left="1004"/>
      </w:pPr>
    </w:p>
    <w:p w:rsidR="00037C0B" w:rsidRDefault="00037C0B" w:rsidP="00037C0B">
      <w:pPr>
        <w:pStyle w:val="a3"/>
        <w:ind w:left="1004"/>
      </w:pPr>
    </w:p>
    <w:p w:rsidR="00483F6A" w:rsidRPr="00C638B0" w:rsidRDefault="00C638B0" w:rsidP="00483F6A">
      <w:pPr>
        <w:pStyle w:val="a3"/>
        <w:numPr>
          <w:ilvl w:val="0"/>
          <w:numId w:val="9"/>
        </w:numPr>
      </w:pPr>
      <w:r>
        <w:t xml:space="preserve">Найдите корни уравнения </w:t>
      </w:r>
      <m:oMath>
        <m:r>
          <w:rPr>
            <w:rFonts w:ascii="Cambria Math" w:hAnsi="Cambria Math"/>
          </w:rPr>
          <m:t>5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</w:rPr>
          <m:t>+1</m:t>
        </m:r>
      </m:oMath>
      <w: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;2π</m:t>
            </m:r>
          </m:e>
        </m:d>
      </m:oMath>
    </w:p>
    <w:p w:rsidR="00C638B0" w:rsidRDefault="00C638B0" w:rsidP="00C638B0">
      <w:pPr>
        <w:ind w:left="644"/>
      </w:pPr>
      <w:r>
        <w:t>Решение :</w:t>
      </w:r>
    </w:p>
    <w:p w:rsidR="00C638B0" w:rsidRPr="00C638B0" w:rsidRDefault="00C638B0" w:rsidP="00C638B0">
      <w:pPr>
        <w:ind w:left="709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5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lang w:val="en-US"/>
            </w:rPr>
            <m:t>+1↔3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</w:rPr>
            <m:t>+5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</w:rPr>
            <m:t>-2=0</m:t>
          </m:r>
          <m:r>
            <w:rPr>
              <w:rFonts w:ascii="Cambria Math" w:hAnsi="Cambria Math"/>
              <w:lang w:val="en-US"/>
            </w:rPr>
            <m:t>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=-2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  <w:lang w:val="en-US"/>
            </w:rPr>
            <m:t>↔</m:t>
          </m:r>
        </m:oMath>
      </m:oMathPara>
    </w:p>
    <w:p w:rsidR="00C638B0" w:rsidRPr="00C638B0" w:rsidRDefault="00C638B0" w:rsidP="00C638B0">
      <w:pPr>
        <w:ind w:left="709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↔x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arcsin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+πn, nϵZ</m:t>
          </m:r>
        </m:oMath>
      </m:oMathPara>
    </w:p>
    <w:p w:rsidR="00C638B0" w:rsidRDefault="00C638B0" w:rsidP="00C638B0">
      <w:pPr>
        <w:ind w:left="709"/>
      </w:pPr>
      <w:r>
        <w:t xml:space="preserve">Выберем корни уравнения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;2π</m:t>
            </m:r>
          </m:e>
        </m:d>
      </m:oMath>
      <w:r>
        <w:t>, используя единичную тригонометрическую окружность.</w:t>
      </w:r>
    </w:p>
    <w:p w:rsidR="00C638B0" w:rsidRDefault="00D60122" w:rsidP="00C638B0">
      <w:pPr>
        <w:ind w:left="709"/>
      </w:pPr>
      <w:r>
        <w:rPr>
          <w:noProof/>
        </w:rPr>
        <w:pict>
          <v:group id="Полотно 72" o:spid="_x0000_s1073" editas="canvas" style="position:absolute;left:0;text-align:left;margin-left:37.35pt;margin-top:4.25pt;width:223.25pt;height:179.3pt;z-index:251664384" coordsize="28352,227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">
            <v:shape id="_x0000_s1074" type="#_x0000_t75" style="position:absolute;width:28352;height:22771;visibility:visible;mso-wrap-style:square">
              <v:fill o:detectmouseclick="t"/>
              <v:path o:connecttype="none"/>
            </v:shape>
            <v:shape id="Поле 54" o:spid="_x0000_s1075" type="#_x0000_t202" style="position:absolute;left:25593;top:12542;width:2763;height:2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L4G8YA&#10;AADbAAAADwAAAGRycy9kb3ducmV2LnhtbESPT2vCQBTE74V+h+UVvIhu6t8SXUWkteJNoy29PbLP&#10;JDT7NmS3Sfz23YLQ4zAzv2GW686UoqHaFZYVPA8jEMSp1QVnCs7J2+AFhPPIGkvLpOBGDtarx4cl&#10;xtq2fKTm5DMRIOxiVJB7X8VSujQng25oK+LgXW1t0AdZZ1LX2Aa4KeUoimbSYMFhIceKtjml36cf&#10;o+Crn30eXLe7tOPpuHp9b5L5h06U6j11mwUIT53/D9/be61gOoG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7L4G8YAAADbAAAADwAAAAAAAAAAAAAAAACYAgAAZHJz&#10;L2Rvd25yZXYueG1sUEsFBgAAAAAEAAQA9QAAAIsDAAAAAA==&#10;" fillcolor="white [3201]" stroked="f" strokeweight=".5pt">
              <v:textbox>
                <w:txbxContent>
                  <w:p w:rsidR="00C638B0" w:rsidRPr="00F25796" w:rsidRDefault="00C638B0" w:rsidP="00C638B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Поле 55" o:spid="_x0000_s1076" type="#_x0000_t202" style="position:absolute;left:19985;top:13141;width:3882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<v:textbox>
                <w:txbxContent>
                  <w:p w:rsidR="00C638B0" w:rsidRDefault="00C638B0" w:rsidP="00C638B0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oMath>
                    </m:oMathPara>
                  </w:p>
                </w:txbxContent>
              </v:textbox>
            </v:shape>
            <v:oval id="Овал 56" o:spid="_x0000_s1077" style="position:absolute;left:9119;top:7430;width:11732;height:107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xXb8MA&#10;AADbAAAADwAAAGRycy9kb3ducmV2LnhtbESPT4vCMBTE7wt+h/AEb2uqokjXKCIKsp78u+zt0bxt&#10;i81LSWLtfnsjCB6HmfkNM1u0phINOV9aVjDoJyCIM6tLzhWcjpvPKQgfkDVWlknBP3lYzDsfM0y1&#10;vfOemkPIRYSwT1FBEUKdSumzggz6vq2Jo/dnncEQpculdniPcFPJYZJMpMGS40KBNa0Kyq6Hm1Fw&#10;Oe9OzY/eXb5Hbl3e9qvh79kapXrddvkFIlAb3uFXe6sVjCfw/BJ/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xXb8MAAADbAAAADwAAAAAAAAAAAAAAAACYAgAAZHJzL2Rv&#10;d25yZXYueG1sUEsFBgAAAAAEAAQA9QAAAIgDAAAAAA==&#10;" fillcolor="white [3201]" strokecolor="black [3213]" strokeweight="2pt"/>
            <v:line id="Прямая соединительная линия 58" o:spid="_x0000_s1078" style="position:absolute;visibility:visible;mso-wrap-style:square" from="9403,10696" to="20343,10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Dvb8AAADbAAAADwAAAGRycy9kb3ducmV2LnhtbERPz2vCMBS+C/4P4QleZE0tm8zOKCKI&#10;epz14u2RPNuy5qU00db99cth4PHj+73aDLYRD+p87VjBPElBEGtnai4VXIr92ycIH5ANNo5JwZM8&#10;bNbj0Qpz43r+psc5lCKGsM9RQRVCm0vpdUUWfeJa4sjdXGcxRNiV0nTYx3DbyCxNF9JizbGhwpZ2&#10;Femf890quJJ8Lw6z4/OXl1naotF4OmilppNh+wUi0BBe4n/30Sj4iGPjl/gD5Po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xtDvb8AAADbAAAADwAAAAAAAAAAAAAAAACh&#10;AgAAZHJzL2Rvd25yZXYueG1sUEsFBgAAAAAEAAQA+QAAAI0DAAAAAA==&#10;" strokecolor="black [3040]">
              <v:stroke dashstyle="dash"/>
            </v:line>
            <v:shape id="Прямая со стрелкой 57" o:spid="_x0000_s1079" type="#_x0000_t32" style="position:absolute;left:14899;top:1047;width:86;height:2027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VvyMQAAADbAAAADwAAAGRycy9kb3ducmV2LnhtbESPQWvCQBSE7wX/w/IEb3VTJbWNrqIB&#10;padCNJQeH9lnEpp9G7IbTf59t1DwOMzMN8xmN5hG3KhztWUFL/MIBHFhdc2lgvxyfH4D4TyyxsYy&#10;KRjJwW47edpgou2dM7qdfSkChF2CCirv20RKV1Rk0M1tSxy8q+0M+iC7UuoO7wFuGrmIoldpsOaw&#10;UGFLaUXFz7k3ClIfj9+0zN+xz0+0+oy/DpleKDWbDvs1CE+Df4T/2x9aQbyCvy/hB8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W/IxAAAANsAAAAPAAAAAAAAAAAA&#10;AAAAAKECAABkcnMvZG93bnJldi54bWxQSwUGAAAAAAQABAD5AAAAkgMAAAAA&#10;" strokecolor="black [3040]" strokeweight="1.5pt">
              <v:stroke endarrow="open"/>
            </v:shape>
            <v:shape id="Прямая со стрелкой 59" o:spid="_x0000_s1080" type="#_x0000_t32" style="position:absolute;left:4806;top:13037;width:21911;height: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rOKMQAAADbAAAADwAAAGRycy9kb3ducmV2LnhtbESPT2sCMRTE7wW/Q3iCt5q1YGm3RtGC&#10;0mP9A3p8bl43SzcvaxLd3W/fCEKPw8z8hpktOluLG/lQOVYwGWcgiAunKy4VHPbr5zcQISJrrB2T&#10;gp4CLOaDpxnm2rW8pdsuliJBOOSowMTY5FKGwpDFMHYNcfJ+nLcYk/Sl1B7bBLe1fMmyV2mx4rRg&#10;sKFPQ8Xv7moVXPrJeXXuN81322+OZuVPx3Z7Umo07JYfICJ18T/8aH9pBdN3uH9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Ws4oxAAAANsAAAAPAAAAAAAAAAAA&#10;AAAAAKECAABkcnMvZG93bnJldi54bWxQSwUGAAAAAAQABAD5AAAAkgMAAAAA&#10;" strokecolor="black [3040]" strokeweight="1.5pt">
              <v:stroke endarrow="open"/>
            </v:shape>
            <v:shape id="Дуга 60" o:spid="_x0000_s1081" style="position:absolute;left:13341;top:11309;width:3539;height:3454;visibility:visible;mso-wrap-style:square;v-text-anchor:middle" coordsize="353958,34541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7BPsMA&#10;AADbAAAADwAAAGRycy9kb3ducmV2LnhtbERPy2rCQBTdC/7DcAU3ohMfiKaOUgTRbgpNS+vykrkm&#10;aTN34sxo0r/vLIQuD+e92XWmFndyvrKsYDpJQBDnVldcKPh4P4xXIHxA1lhbJgW/5GG37fc2mGrb&#10;8hvds1CIGMI+RQVlCE0qpc9LMugntiGO3MU6gyFCV0jtsI3hppazJFlKgxXHhhIb2peU/2Q3o+D1&#10;0/FidMnb4/p8+PbX6pi9zL+UGg665ycQgbrwL364T1rBMq6PX+I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7BPsMAAADbAAAADwAAAAAAAAAAAAAAAACYAgAAZHJzL2Rv&#10;d25yZXYueG1sUEsFBgAAAAAEAAQA9QAAAIgDAAAAAA==&#10;" adj="0,,0" path="m353774,180584nsc349571,270413,275439,342064,183352,345302,91508,348532,12414,282622,1299,193595,-9910,103818,51753,20807,142672,3276r34307,169431l353774,180584xem353774,180584nfc349571,270413,275439,342064,183352,345302,91508,348532,12414,282622,1299,193595,-9910,103818,51753,20807,142672,3276e" filled="f" strokecolor="black [3040]">
              <v:stroke joinstyle="round"/>
              <v:formulas/>
              <v:path arrowok="t" o:connecttype="custom" o:connectlocs="353774,180584;183352,345302;1299,193595;142672,3276" o:connectangles="0,0,0,0"/>
            </v:shape>
            <v:shape id="Поле 14" o:spid="_x0000_s1082" type="#_x0000_t202" style="position:absolute;left:13938;top:3537;width:3880;height:4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<v:textbox>
                <w:txbxContent>
                  <w:p w:rsidR="00C638B0" w:rsidRDefault="00D60122" w:rsidP="00C638B0">
                    <w:pPr>
                      <w:pStyle w:val="a4"/>
                      <w:spacing w:before="0" w:beforeAutospacing="0" w:after="0" w:afterAutospacing="0"/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oMath>
                    </m:oMathPara>
                  </w:p>
                </w:txbxContent>
              </v:textbox>
            </v:shape>
            <v:oval id="Овал 62" o:spid="_x0000_s1083" style="position:absolute;left:14676;top:7085;width:458;height:6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EQs8EA&#10;AADbAAAADwAAAGRycy9kb3ducmV2LnhtbESPQYvCMBSE78L+h/AW9qbpelCpRtEFobgnq96fzbOp&#10;Ni+libX77zeC4HGYmW+Yxaq3teio9ZVjBd+jBARx4XTFpYLjYTucgfABWWPtmBT8kYfV8mOwwFS7&#10;B++py0MpIoR9igpMCE0qpS8MWfQj1xBH7+JaiyHKtpS6xUeE21qOk2QiLVYcFww29GOouOV3q8Bt&#10;f896ag637HTNuDrnm253MUp9ffbrOYhAfXiHX+1MK5iM4fkl/gC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BELPBAAAA2wAAAA8AAAAAAAAAAAAAAAAAmAIAAGRycy9kb3du&#10;cmV2LnhtbFBLBQYAAAAABAAEAPUAAACGAwAAAAA=&#10;" fillcolor="black [3200]" strokecolor="black [1600]" strokeweight="2pt"/>
            <v:oval id="Овал 63" o:spid="_x0000_s1084" style="position:absolute;left:9316;top:10092;width:458;height:60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1WNMcA&#10;AADbAAAADwAAAGRycy9kb3ducmV2LnhtbESPT2vCQBTE7wW/w/KE3uqmClFSV5EW/xy0JbaU9vbI&#10;vibB7NuQXU3003cFweMwM79hpvPOVOJEjSstK3geRCCIM6tLzhV8fS6fJiCcR9ZYWSYFZ3Iwn/Ue&#10;ppho23JKp73PRYCwS1BB4X2dSOmyggy6ga2Jg/dnG4M+yCaXusE2wE0lh1EUS4Mlh4UCa3otKDvs&#10;j0bBx+82Xq9267d297742aSX7/H4YJR67HeLFxCeOn8P39obrSAewfVL+AFy9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m9VjTHAAAA2wAAAA8AAAAAAAAAAAAAAAAAmAIAAGRy&#10;cy9kb3ducmV2LnhtbFBLBQYAAAAABAAEAPUAAACMAwAAAAA=&#10;" fillcolor="black [3200]" strokecolor="black [1600]" strokeweight="2pt"/>
            <v:oval id="Овал 64" o:spid="_x0000_s1085" style="position:absolute;left:19979;top:10444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QtXMMA&#10;AADbAAAADwAAAGRycy9kb3ducmV2LnhtbESPQWvCQBSE74L/YXmCN91YREuaVWpBCPbU2N6f2Zds&#10;avZtyK4x/ffdQsHjMDPfMNl+tK0YqPeNYwWrZQKCuHS64VrB5/m4eAbhA7LG1jEp+CEP+910kmGq&#10;3Z0/aChCLSKEfYoKTAhdKqUvDVn0S9cRR69yvcUQZV9L3eM9wm0rn5JkIy02HBcMdvRmqLwWN6vA&#10;Hd8vemvO1/zrO+fmUhyGU2WUms/G1xcQgcbwCP+3c61gs4a/L/EH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QtXMMAAADbAAAADwAAAAAAAAAAAAAAAACYAgAAZHJzL2Rv&#10;d25yZXYueG1sUEsFBgAAAAAEAAQA9QAAAIgDAAAAAA==&#10;" fillcolor="black [3200]" strokecolor="black [1600]" strokeweight="2pt"/>
            <v:shape id="Поле 22" o:spid="_x0000_s1086" type="#_x0000_t202" style="position:absolute;left:11683;width:2762;height:3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AJSsYA&#10;AADbAAAADwAAAGRycy9kb3ducmV2LnhtbESPT2vCQBTE7wW/w/KEXopuWmmU6Cql1LZ40/gHb4/s&#10;Mwlm34bsmqTfvlsoeBxm5jfMYtWbSrTUuNKygudxBII4s7rkXME+XY9mIJxH1lhZJgU/5GC1HDws&#10;MNG24y21O5+LAGGXoILC+zqR0mUFGXRjWxMH72Ibgz7IJpe6wS7ATSVfoiiWBksOCwXW9F5Qdt3d&#10;jILzU37auP7z0E1eJ/XHV5tOjzpV6nHYv81BeOr9Pfzf/tYK4hj+voQf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AJSsYAAADbAAAADwAAAAAAAAAAAAAAAACYAgAAZHJz&#10;L2Rvd25yZXYueG1sUEsFBgAAAAAEAAQA9QAAAIsDAAAAAA==&#10;" fillcolor="white [3201]" stroked="f" strokeweight=".5pt">
              <v:textbox>
                <w:txbxContent>
                  <w:p w:rsidR="00C638B0" w:rsidRDefault="00C638B0" w:rsidP="00C638B0">
                    <w:pPr>
                      <w:pStyle w:val="a4"/>
                      <w:spacing w:before="0" w:beforeAutospacing="0" w:after="0" w:afterAutospacing="0"/>
                    </w:pPr>
                    <w:r>
                      <w:rPr>
                        <w:rFonts w:ascii="Cambria Math" w:hAnsi="Cambria Math"/>
                        <w:lang w:val="en-US"/>
                      </w:rPr>
                      <w:t>y</w:t>
                    </w:r>
                  </w:p>
                </w:txbxContent>
              </v:textbox>
            </v:shape>
            <v:line id="Прямая соединительная линия 68" o:spid="_x0000_s1087" style="position:absolute;flip:x;visibility:visible;mso-wrap-style:square" from="15761,13037" to="16954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Y1MEAAADbAAAADwAAAGRycy9kb3ducmV2LnhtbERPy2rCQBTdF/yH4QrumkldpBIzShEE&#10;USxq66K7S+bmQTN3QmZM4t87C8Hl4byz9Wga0VPnassKPqIYBHFudc2lgt+f7fsChPPIGhvLpOBO&#10;DtaryVuGqbYDn6m/+FKEEHYpKqi8b1MpXV6RQRfZljhwhe0M+gC7UuoOhxBuGjmP40QarDk0VNjS&#10;pqL8/3IzCgp3azd/V+2Lz/3xfCwO5TcOJ6Vm0/FrCcLT6F/ip3unFSRhbPgSfo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SljUwQAAANsAAAAPAAAAAAAAAAAAAAAA&#10;AKECAABkcnMvZG93bnJldi54bWxQSwUGAAAAAAQABAD5AAAAjwMAAAAA&#10;" strokecolor="black [3040]"/>
            <v:line id="Прямая соединительная линия 69" o:spid="_x0000_s1088" style="position:absolute;flip:x y;visibility:visible;mso-wrap-style:square" from="16954,13141" to="17387,14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mkuMUAAADbAAAADwAAAGRycy9kb3ducmV2LnhtbESPQWvCQBSE70L/w/IKXkrd6CHY1FVK&#10;VagnNW0OvT2yr0lo9m3c3cb4712h4HGYmW+YxWowrejJ+caygukkAUFcWt1wpeDrc/s8B+EDssbW&#10;Mim4kIfV8mG0wEzbMx+pz0MlIoR9hgrqELpMSl/WZNBPbEccvR/rDIYoXSW1w3OEm1bOkiSVBhuO&#10;CzV29F5T+Zv/GQXdvHLp/nRINsW6/949UeEKs1Vq/Di8vYIINIR7+L/9oRWkL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mkuMUAAADbAAAADwAAAAAAAAAA&#10;AAAAAAChAgAAZHJzL2Rvd25yZXYueG1sUEsFBgAAAAAEAAQA+QAAAJMDAAAAAA==&#10;" strokecolor="black [3040]"/>
            <v:shape id="Поле 14" o:spid="_x0000_s1089" type="#_x0000_t202" style="position:absolute;left:359;top:7871;width:9415;height:4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<v:textbox>
                <w:txbxContent>
                  <w:p w:rsidR="00C638B0" w:rsidRPr="00C638B0" w:rsidRDefault="00C638B0" w:rsidP="00C638B0">
                    <w:pPr>
                      <w:pStyle w:val="a4"/>
                      <w:spacing w:before="0" w:beforeAutospacing="0" w:after="0" w:afterAutospacing="0"/>
                      <w:rPr>
                        <w:i/>
                        <w:lang w:val="en-US"/>
                      </w:rPr>
                    </w:pPr>
                    <m:oMathPara>
                      <m:oMathParaPr>
                        <m:jc m:val="centerGroup"/>
                      </m:oMathParaPr>
                      <m:oMath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-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arcsi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3</m:t>
                            </m:r>
                          </m:den>
                        </m:f>
                      </m:oMath>
                    </m:oMathPara>
                  </w:p>
                </w:txbxContent>
              </v:textbox>
            </v:shape>
            <v:oval id="Овал 73" o:spid="_x0000_s1090" style="position:absolute;left:20494;top:12542;width:458;height:4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Qj9cMA&#10;AADbAAAADwAAAGRycy9kb3ducmV2LnhtbESPQWvCQBSE70L/w/IKvemmFrSkWaUVhFBPxvb+zL5k&#10;U7NvQ3Yb4793BcHjMDPfMNl6tK0YqPeNYwWvswQEcel0w7WCn8N2+g7CB2SNrWNScCEP69XTJMNU&#10;uzPvaShCLSKEfYoKTAhdKqUvDVn0M9cRR69yvcUQZV9L3eM5wm0r50mykBYbjgsGO9oYKk/Fv1Xg&#10;trujXprDKf/9y7k5Fl/Dd2WUenkePz9ABBrDI3xv51rB8g1uX+IP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Qj9cMAAADbAAAADwAAAAAAAAAAAAAAAACYAgAAZHJzL2Rv&#10;d25yZXYueG1sUEsFBgAAAAAEAAQA9QAAAIgDAAAAAA==&#10;" fillcolor="black [3200]" strokecolor="black [1600]" strokeweight="2pt"/>
            <v:shape id="Поле 14" o:spid="_x0000_s1091" type="#_x0000_t202" style="position:absolute;left:14564;top:7706;width:2391;height:4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<v:textbox>
                <w:txbxContent>
                  <w:p w:rsidR="00556058" w:rsidRDefault="00D60122" w:rsidP="00556058">
                    <w:pPr>
                      <w:pStyle w:val="a4"/>
                      <w:spacing w:before="0" w:beforeAutospacing="0" w:after="0" w:afterAutospacing="0"/>
                    </w:pPr>
                    <m:oMathPara>
                      <m:oMathParaPr>
                        <m:jc m:val="centerGroup"/>
                      </m:oMathPara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</m:t>
                            </m:r>
                          </m:den>
                        </m:f>
                      </m:oMath>
                    </m:oMathPara>
                  </w:p>
                </w:txbxContent>
              </v:textbox>
            </v:shape>
            <w10:wrap type="square"/>
          </v:group>
        </w:pict>
      </w:r>
    </w:p>
    <w:p w:rsidR="00C638B0" w:rsidRPr="00556058" w:rsidRDefault="00556058" w:rsidP="00C638B0">
      <w:pPr>
        <w:ind w:left="709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=π-arcsin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556058" w:rsidRDefault="00556058" w:rsidP="00C638B0">
      <w:pPr>
        <w:ind w:left="709"/>
      </w:pPr>
      <w:r>
        <w:t xml:space="preserve">Ответ :а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arcsin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πn, nϵZ</m:t>
        </m:r>
      </m:oMath>
    </w:p>
    <w:p w:rsidR="00556058" w:rsidRPr="00556058" w:rsidRDefault="00556058" w:rsidP="00C638B0">
      <w:pPr>
        <w:ind w:left="709"/>
      </w:pPr>
      <w:r>
        <w:t xml:space="preserve">б) </w:t>
      </w:r>
      <m:oMath>
        <m:r>
          <w:rPr>
            <w:rFonts w:ascii="Cambria Math" w:hAnsi="Cambria Math"/>
          </w:rPr>
          <m:t>π-arcsin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556058" w:rsidRPr="00556058" w:rsidRDefault="00556058" w:rsidP="00C638B0">
      <w:pPr>
        <w:ind w:left="709"/>
      </w:pPr>
    </w:p>
    <w:p w:rsidR="00C638B0" w:rsidRDefault="00C638B0" w:rsidP="00C638B0">
      <w:pPr>
        <w:ind w:left="709"/>
      </w:pPr>
    </w:p>
    <w:p w:rsidR="00C638B0" w:rsidRDefault="00C638B0" w:rsidP="00C638B0">
      <w:pPr>
        <w:ind w:left="709"/>
      </w:pPr>
    </w:p>
    <w:p w:rsidR="00C638B0" w:rsidRDefault="00C638B0" w:rsidP="00C638B0">
      <w:pPr>
        <w:ind w:left="709"/>
      </w:pPr>
    </w:p>
    <w:p w:rsidR="00C638B0" w:rsidRDefault="00C638B0" w:rsidP="00C638B0">
      <w:pPr>
        <w:ind w:left="709"/>
      </w:pPr>
    </w:p>
    <w:p w:rsidR="00C638B0" w:rsidRDefault="00C638B0" w:rsidP="00C638B0">
      <w:pPr>
        <w:ind w:left="709"/>
      </w:pPr>
    </w:p>
    <w:p w:rsidR="00C638B0" w:rsidRDefault="00C638B0" w:rsidP="00C638B0">
      <w:pPr>
        <w:ind w:left="709"/>
      </w:pPr>
    </w:p>
    <w:p w:rsidR="00C638B0" w:rsidRDefault="00C638B0" w:rsidP="00C638B0">
      <w:pPr>
        <w:ind w:left="709"/>
      </w:pPr>
    </w:p>
    <w:p w:rsidR="00556058" w:rsidRDefault="00556058" w:rsidP="00556058">
      <w:pPr>
        <w:pStyle w:val="a4"/>
        <w:numPr>
          <w:ilvl w:val="0"/>
          <w:numId w:val="5"/>
        </w:numPr>
        <w:shd w:val="clear" w:color="auto" w:fill="FFFFFF"/>
        <w:spacing w:before="0" w:beforeAutospacing="0" w:after="120" w:afterAutospacing="0" w:line="240" w:lineRule="atLeast"/>
        <w:rPr>
          <w:b/>
          <w:i/>
        </w:rPr>
      </w:pPr>
      <w:r w:rsidRPr="008B2635">
        <w:rPr>
          <w:b/>
          <w:i/>
        </w:rPr>
        <w:t xml:space="preserve">Подведение итогов урока, домашнее задание, выставление оценок. </w:t>
      </w:r>
    </w:p>
    <w:p w:rsidR="00556058" w:rsidRDefault="00556058" w:rsidP="00556058">
      <w:pPr>
        <w:pStyle w:val="a4"/>
        <w:shd w:val="clear" w:color="auto" w:fill="FFFFFF"/>
        <w:spacing w:before="0" w:beforeAutospacing="0" w:after="120" w:afterAutospacing="0" w:line="240" w:lineRule="atLeast"/>
        <w:ind w:left="644"/>
      </w:pPr>
      <w:r>
        <w:t>Учащиеся самостоятельно формулируют итог урока.</w:t>
      </w:r>
    </w:p>
    <w:p w:rsidR="0040757E" w:rsidRPr="00556058" w:rsidRDefault="0040757E" w:rsidP="00D73B90">
      <w:pPr>
        <w:ind w:left="567"/>
        <w:jc w:val="both"/>
      </w:pPr>
      <w:r>
        <w:t>На сегодняшнем занятии мы рассмотрели 4 способа отбора корней в тригонометрических уравнениях, разобрали недостатки и достоинства каждого из них.</w:t>
      </w:r>
    </w:p>
    <w:p w:rsidR="0040757E" w:rsidRDefault="0040757E" w:rsidP="00C638B0">
      <w:pPr>
        <w:ind w:left="709"/>
      </w:pPr>
      <w:r>
        <w:t>Домашнее задание:</w:t>
      </w:r>
    </w:p>
    <w:p w:rsidR="00C638B0" w:rsidRDefault="009F665E" w:rsidP="00C638B0">
      <w:pPr>
        <w:ind w:left="709"/>
      </w:pPr>
      <w:r>
        <w:t>Решите уравнения и выберите корни, принадлежащие данным отрезкам всеми способами</w:t>
      </w:r>
    </w:p>
    <w:p w:rsidR="009F665E" w:rsidRDefault="001827A7" w:rsidP="009F665E">
      <w:pPr>
        <w:pStyle w:val="a3"/>
        <w:numPr>
          <w:ilvl w:val="0"/>
          <w:numId w:val="16"/>
        </w:numPr>
      </w:pP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х</m:t>
                </m:r>
              </m:e>
            </m:d>
          </m:e>
        </m:func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;6π</m:t>
            </m:r>
          </m:e>
        </m:d>
      </m:oMath>
    </w:p>
    <w:p w:rsidR="001827A7" w:rsidRDefault="00D60122" w:rsidP="009F665E">
      <w:pPr>
        <w:pStyle w:val="a3"/>
        <w:numPr>
          <w:ilvl w:val="0"/>
          <w:numId w:val="16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2х</m:t>
            </m:r>
          </m:e>
        </m:func>
        <m:r>
          <w:rPr>
            <w:rFonts w:ascii="Cambria Math" w:hAnsi="Cambria Math"/>
          </w:rPr>
          <m:t>+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х</m:t>
            </m:r>
          </m:e>
        </m:func>
        <m:r>
          <w:rPr>
            <w:rFonts w:ascii="Cambria Math" w:hAnsi="Cambria Math"/>
          </w:rPr>
          <m:t>=1,25</m:t>
        </m:r>
      </m:oMath>
      <w:r w:rsidR="001827A7"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:rsidR="00C638B0" w:rsidRPr="00C638B0" w:rsidRDefault="001827A7" w:rsidP="00037C0B">
      <w:pPr>
        <w:pStyle w:val="a3"/>
        <w:numPr>
          <w:ilvl w:val="0"/>
          <w:numId w:val="16"/>
        </w:numPr>
      </w:pPr>
      <m:oMath>
        <m:r>
          <w:rPr>
            <w:rFonts w:ascii="Cambria Math" w:hAnsi="Cambria Math"/>
          </w:rPr>
          <m:t>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х</m:t>
            </m:r>
          </m:e>
        </m:func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х)</m:t>
            </m:r>
          </m:e>
        </m:func>
        <m:r>
          <w:rPr>
            <w:rFonts w:ascii="Cambria Math" w:hAnsi="Cambria Math"/>
          </w:rPr>
          <m:t>+4</m:t>
        </m:r>
      </m:oMath>
      <w: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π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sectPr w:rsidR="00C638B0" w:rsidRPr="00C638B0" w:rsidSect="00C964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0619D"/>
    <w:multiLevelType w:val="hybridMultilevel"/>
    <w:tmpl w:val="46940E2C"/>
    <w:lvl w:ilvl="0" w:tplc="B13E02E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63660E"/>
    <w:multiLevelType w:val="hybridMultilevel"/>
    <w:tmpl w:val="0B7E420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066B6061"/>
    <w:multiLevelType w:val="hybridMultilevel"/>
    <w:tmpl w:val="7F24F0F6"/>
    <w:lvl w:ilvl="0" w:tplc="72E420C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1B7B39"/>
    <w:multiLevelType w:val="hybridMultilevel"/>
    <w:tmpl w:val="2C44A398"/>
    <w:lvl w:ilvl="0" w:tplc="72E420CE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4" w15:restartNumberingAfterBreak="0">
    <w:nsid w:val="189E27AF"/>
    <w:multiLevelType w:val="multilevel"/>
    <w:tmpl w:val="5476B9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C2B5CB8"/>
    <w:multiLevelType w:val="hybridMultilevel"/>
    <w:tmpl w:val="255CAB94"/>
    <w:lvl w:ilvl="0" w:tplc="F438BCB0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6" w15:restartNumberingAfterBreak="0">
    <w:nsid w:val="1F732ACC"/>
    <w:multiLevelType w:val="hybridMultilevel"/>
    <w:tmpl w:val="CE22A0D8"/>
    <w:lvl w:ilvl="0" w:tplc="1CB24FD2">
      <w:start w:val="1"/>
      <w:numFmt w:val="decimal"/>
      <w:lvlText w:val="%1."/>
      <w:lvlJc w:val="left"/>
      <w:pPr>
        <w:ind w:left="644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504" w:hanging="360"/>
      </w:pPr>
    </w:lvl>
    <w:lvl w:ilvl="2" w:tplc="0419001B" w:tentative="1">
      <w:start w:val="1"/>
      <w:numFmt w:val="lowerRoman"/>
      <w:lvlText w:val="%3."/>
      <w:lvlJc w:val="right"/>
      <w:pPr>
        <w:ind w:left="2224" w:hanging="180"/>
      </w:pPr>
    </w:lvl>
    <w:lvl w:ilvl="3" w:tplc="0419000F" w:tentative="1">
      <w:start w:val="1"/>
      <w:numFmt w:val="decimal"/>
      <w:lvlText w:val="%4."/>
      <w:lvlJc w:val="left"/>
      <w:pPr>
        <w:ind w:left="2944" w:hanging="360"/>
      </w:pPr>
    </w:lvl>
    <w:lvl w:ilvl="4" w:tplc="04190019" w:tentative="1">
      <w:start w:val="1"/>
      <w:numFmt w:val="lowerLetter"/>
      <w:lvlText w:val="%5."/>
      <w:lvlJc w:val="left"/>
      <w:pPr>
        <w:ind w:left="3664" w:hanging="360"/>
      </w:pPr>
    </w:lvl>
    <w:lvl w:ilvl="5" w:tplc="0419001B" w:tentative="1">
      <w:start w:val="1"/>
      <w:numFmt w:val="lowerRoman"/>
      <w:lvlText w:val="%6."/>
      <w:lvlJc w:val="right"/>
      <w:pPr>
        <w:ind w:left="4384" w:hanging="180"/>
      </w:pPr>
    </w:lvl>
    <w:lvl w:ilvl="6" w:tplc="0419000F" w:tentative="1">
      <w:start w:val="1"/>
      <w:numFmt w:val="decimal"/>
      <w:lvlText w:val="%7."/>
      <w:lvlJc w:val="left"/>
      <w:pPr>
        <w:ind w:left="5104" w:hanging="360"/>
      </w:pPr>
    </w:lvl>
    <w:lvl w:ilvl="7" w:tplc="04190019" w:tentative="1">
      <w:start w:val="1"/>
      <w:numFmt w:val="lowerLetter"/>
      <w:lvlText w:val="%8."/>
      <w:lvlJc w:val="left"/>
      <w:pPr>
        <w:ind w:left="5824" w:hanging="360"/>
      </w:pPr>
    </w:lvl>
    <w:lvl w:ilvl="8" w:tplc="041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7" w15:restartNumberingAfterBreak="0">
    <w:nsid w:val="2BE47BF3"/>
    <w:multiLevelType w:val="hybridMultilevel"/>
    <w:tmpl w:val="C19AAAD4"/>
    <w:lvl w:ilvl="0" w:tplc="1D8010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52E6D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A5A80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7BE2B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4D2BD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BD89F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210A7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C4073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74497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2F0F1200"/>
    <w:multiLevelType w:val="hybridMultilevel"/>
    <w:tmpl w:val="2B7C8EC4"/>
    <w:lvl w:ilvl="0" w:tplc="F438BCB0">
      <w:start w:val="1"/>
      <w:numFmt w:val="decimal"/>
      <w:lvlText w:val="%1."/>
      <w:lvlJc w:val="left"/>
      <w:pPr>
        <w:ind w:left="560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335" w:hanging="360"/>
      </w:pPr>
    </w:lvl>
    <w:lvl w:ilvl="2" w:tplc="0419001B" w:tentative="1">
      <w:start w:val="1"/>
      <w:numFmt w:val="lowerRoman"/>
      <w:lvlText w:val="%3."/>
      <w:lvlJc w:val="right"/>
      <w:pPr>
        <w:ind w:left="7055" w:hanging="180"/>
      </w:pPr>
    </w:lvl>
    <w:lvl w:ilvl="3" w:tplc="0419000F" w:tentative="1">
      <w:start w:val="1"/>
      <w:numFmt w:val="decimal"/>
      <w:lvlText w:val="%4."/>
      <w:lvlJc w:val="left"/>
      <w:pPr>
        <w:ind w:left="7775" w:hanging="360"/>
      </w:pPr>
    </w:lvl>
    <w:lvl w:ilvl="4" w:tplc="04190019" w:tentative="1">
      <w:start w:val="1"/>
      <w:numFmt w:val="lowerLetter"/>
      <w:lvlText w:val="%5."/>
      <w:lvlJc w:val="left"/>
      <w:pPr>
        <w:ind w:left="8495" w:hanging="360"/>
      </w:pPr>
    </w:lvl>
    <w:lvl w:ilvl="5" w:tplc="0419001B" w:tentative="1">
      <w:start w:val="1"/>
      <w:numFmt w:val="lowerRoman"/>
      <w:lvlText w:val="%6."/>
      <w:lvlJc w:val="right"/>
      <w:pPr>
        <w:ind w:left="9215" w:hanging="180"/>
      </w:pPr>
    </w:lvl>
    <w:lvl w:ilvl="6" w:tplc="0419000F" w:tentative="1">
      <w:start w:val="1"/>
      <w:numFmt w:val="decimal"/>
      <w:lvlText w:val="%7."/>
      <w:lvlJc w:val="left"/>
      <w:pPr>
        <w:ind w:left="9935" w:hanging="360"/>
      </w:pPr>
    </w:lvl>
    <w:lvl w:ilvl="7" w:tplc="04190019" w:tentative="1">
      <w:start w:val="1"/>
      <w:numFmt w:val="lowerLetter"/>
      <w:lvlText w:val="%8."/>
      <w:lvlJc w:val="left"/>
      <w:pPr>
        <w:ind w:left="10655" w:hanging="360"/>
      </w:pPr>
    </w:lvl>
    <w:lvl w:ilvl="8" w:tplc="0419001B" w:tentative="1">
      <w:start w:val="1"/>
      <w:numFmt w:val="lowerRoman"/>
      <w:lvlText w:val="%9."/>
      <w:lvlJc w:val="right"/>
      <w:pPr>
        <w:ind w:left="11375" w:hanging="180"/>
      </w:pPr>
    </w:lvl>
  </w:abstractNum>
  <w:abstractNum w:abstractNumId="9" w15:restartNumberingAfterBreak="0">
    <w:nsid w:val="3D970224"/>
    <w:multiLevelType w:val="hybridMultilevel"/>
    <w:tmpl w:val="1DE2CD12"/>
    <w:lvl w:ilvl="0" w:tplc="53AC777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4F5A6EED"/>
    <w:multiLevelType w:val="hybridMultilevel"/>
    <w:tmpl w:val="7CA069A8"/>
    <w:lvl w:ilvl="0" w:tplc="BC20AF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8B48F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408655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92064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A2E57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E9A0C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28853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362D6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05659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5160094C"/>
    <w:multiLevelType w:val="hybridMultilevel"/>
    <w:tmpl w:val="64E2BBC4"/>
    <w:lvl w:ilvl="0" w:tplc="C6F42740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5C8E7A78"/>
    <w:multiLevelType w:val="hybridMultilevel"/>
    <w:tmpl w:val="8556BFA6"/>
    <w:lvl w:ilvl="0" w:tplc="F438BCB0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3" w15:restartNumberingAfterBreak="0">
    <w:nsid w:val="688F0BA2"/>
    <w:multiLevelType w:val="hybridMultilevel"/>
    <w:tmpl w:val="DA0E07A4"/>
    <w:lvl w:ilvl="0" w:tplc="041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4" w15:restartNumberingAfterBreak="0">
    <w:nsid w:val="79422DD6"/>
    <w:multiLevelType w:val="hybridMultilevel"/>
    <w:tmpl w:val="55B6AEF8"/>
    <w:lvl w:ilvl="0" w:tplc="72E420CE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79434F01"/>
    <w:multiLevelType w:val="hybridMultilevel"/>
    <w:tmpl w:val="895298A2"/>
    <w:lvl w:ilvl="0" w:tplc="062408C4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5"/>
  </w:num>
  <w:num w:numId="5">
    <w:abstractNumId w:val="6"/>
  </w:num>
  <w:num w:numId="6">
    <w:abstractNumId w:val="13"/>
  </w:num>
  <w:num w:numId="7">
    <w:abstractNumId w:val="9"/>
  </w:num>
  <w:num w:numId="8">
    <w:abstractNumId w:val="10"/>
  </w:num>
  <w:num w:numId="9">
    <w:abstractNumId w:val="11"/>
  </w:num>
  <w:num w:numId="10">
    <w:abstractNumId w:val="3"/>
  </w:num>
  <w:num w:numId="11">
    <w:abstractNumId w:val="7"/>
  </w:num>
  <w:num w:numId="12">
    <w:abstractNumId w:val="4"/>
  </w:num>
  <w:num w:numId="13">
    <w:abstractNumId w:val="2"/>
  </w:num>
  <w:num w:numId="14">
    <w:abstractNumId w:val="14"/>
  </w:num>
  <w:num w:numId="15">
    <w:abstractNumId w:val="15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characterSpacingControl w:val="doNotCompress"/>
  <w:compat>
    <w:compatSetting w:name="compatibilityMode" w:uri="http://schemas.microsoft.com/office/word" w:val="12"/>
  </w:compat>
  <w:rsids>
    <w:rsidRoot w:val="005175B4"/>
    <w:rsid w:val="00015100"/>
    <w:rsid w:val="00026F8A"/>
    <w:rsid w:val="00037C0B"/>
    <w:rsid w:val="00145378"/>
    <w:rsid w:val="0018014A"/>
    <w:rsid w:val="001827A7"/>
    <w:rsid w:val="00200A6D"/>
    <w:rsid w:val="002955F7"/>
    <w:rsid w:val="002C2784"/>
    <w:rsid w:val="003617F8"/>
    <w:rsid w:val="00381DA1"/>
    <w:rsid w:val="003C7558"/>
    <w:rsid w:val="0040757E"/>
    <w:rsid w:val="00483F6A"/>
    <w:rsid w:val="004A6E93"/>
    <w:rsid w:val="005175B4"/>
    <w:rsid w:val="00556058"/>
    <w:rsid w:val="005A0569"/>
    <w:rsid w:val="005C64F0"/>
    <w:rsid w:val="005F1C9E"/>
    <w:rsid w:val="005F5C6D"/>
    <w:rsid w:val="00655BDE"/>
    <w:rsid w:val="00677C55"/>
    <w:rsid w:val="007116C2"/>
    <w:rsid w:val="00851533"/>
    <w:rsid w:val="008A1471"/>
    <w:rsid w:val="008F7517"/>
    <w:rsid w:val="00906091"/>
    <w:rsid w:val="00923AA0"/>
    <w:rsid w:val="00953638"/>
    <w:rsid w:val="009E5A0E"/>
    <w:rsid w:val="009F665E"/>
    <w:rsid w:val="00A12F74"/>
    <w:rsid w:val="00A3250D"/>
    <w:rsid w:val="00AA40B0"/>
    <w:rsid w:val="00B23505"/>
    <w:rsid w:val="00B2376D"/>
    <w:rsid w:val="00BC473A"/>
    <w:rsid w:val="00BF66FB"/>
    <w:rsid w:val="00C003A7"/>
    <w:rsid w:val="00C638B0"/>
    <w:rsid w:val="00C738CA"/>
    <w:rsid w:val="00C964B8"/>
    <w:rsid w:val="00D07B31"/>
    <w:rsid w:val="00D60122"/>
    <w:rsid w:val="00D73B90"/>
    <w:rsid w:val="00F25796"/>
    <w:rsid w:val="00F659AA"/>
    <w:rsid w:val="00FF7E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  <o:rules v:ext="edit">
        <o:r id="V:Rule9" type="connector" idref="#Прямая со стрелкой 26"/>
        <o:r id="V:Rule10" type="connector" idref="#Прямая со стрелкой 6"/>
        <o:r id="V:Rule11" type="connector" idref="#Прямая со стрелкой 37"/>
        <o:r id="V:Rule12" type="connector" idref="#Прямая со стрелкой 57"/>
        <o:r id="V:Rule13" type="connector" idref="#Прямая со стрелкой 59"/>
        <o:r id="V:Rule14" type="connector" idref="#Прямая со стрелкой 5"/>
        <o:r id="V:Rule15" type="connector" idref="#Прямая со стрелкой 27"/>
        <o:r id="V:Rule16" type="connector" idref="#Прямая со стрелкой 35"/>
      </o:rules>
    </o:shapelayout>
  </w:shapeDefaults>
  <w:decimalSymbol w:val=","/>
  <w:listSeparator w:val=";"/>
  <w14:docId w14:val="1187D276"/>
  <w15:docId w15:val="{227B95E2-5788-4F01-B8B3-7087CD8B3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0A6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003A7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200A6D"/>
    <w:pPr>
      <w:spacing w:before="100" w:beforeAutospacing="1" w:after="100" w:afterAutospacing="1"/>
    </w:pPr>
  </w:style>
  <w:style w:type="character" w:styleId="a5">
    <w:name w:val="Strong"/>
    <w:basedOn w:val="a0"/>
    <w:uiPriority w:val="22"/>
    <w:qFormat/>
    <w:rsid w:val="00200A6D"/>
    <w:rPr>
      <w:b/>
      <w:bCs/>
    </w:rPr>
  </w:style>
  <w:style w:type="paragraph" w:customStyle="1" w:styleId="c26">
    <w:name w:val="c26"/>
    <w:basedOn w:val="a"/>
    <w:rsid w:val="00200A6D"/>
    <w:pPr>
      <w:spacing w:before="100" w:beforeAutospacing="1" w:after="100" w:afterAutospacing="1"/>
    </w:pPr>
  </w:style>
  <w:style w:type="character" w:customStyle="1" w:styleId="c6">
    <w:name w:val="c6"/>
    <w:basedOn w:val="a0"/>
    <w:rsid w:val="00200A6D"/>
  </w:style>
  <w:style w:type="paragraph" w:customStyle="1" w:styleId="c21">
    <w:name w:val="c21"/>
    <w:basedOn w:val="a"/>
    <w:rsid w:val="00200A6D"/>
    <w:pPr>
      <w:spacing w:before="100" w:beforeAutospacing="1" w:after="100" w:afterAutospacing="1"/>
    </w:pPr>
  </w:style>
  <w:style w:type="character" w:styleId="a6">
    <w:name w:val="Placeholder Text"/>
    <w:basedOn w:val="a0"/>
    <w:uiPriority w:val="99"/>
    <w:semiHidden/>
    <w:rsid w:val="002955F7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2955F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955F7"/>
    <w:rPr>
      <w:rFonts w:ascii="Tahoma" w:eastAsia="Times New Roman" w:hAnsi="Tahoma" w:cs="Tahoma"/>
      <w:sz w:val="16"/>
      <w:szCs w:val="16"/>
      <w:lang w:eastAsia="ru-RU"/>
    </w:rPr>
  </w:style>
  <w:style w:type="table" w:styleId="a9">
    <w:name w:val="Table Grid"/>
    <w:basedOn w:val="a1"/>
    <w:uiPriority w:val="59"/>
    <w:rsid w:val="001801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BF66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568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04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7341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71230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63191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0788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22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44354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352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22560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76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6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4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75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9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44480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2561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748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5014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624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7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7</Pages>
  <Words>1570</Words>
  <Characters>8955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Гав</cp:lastModifiedBy>
  <cp:revision>23</cp:revision>
  <cp:lastPrinted>2016-12-13T23:51:00Z</cp:lastPrinted>
  <dcterms:created xsi:type="dcterms:W3CDTF">2016-12-13T08:27:00Z</dcterms:created>
  <dcterms:modified xsi:type="dcterms:W3CDTF">2019-01-30T07:56:00Z</dcterms:modified>
</cp:coreProperties>
</file>